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"/>
  </p:notesMasterIdLst>
  <p:sldIdLst>
    <p:sldId id="257" r:id="rId2"/>
    <p:sldId id="261" r:id="rId3"/>
    <p:sldId id="258" r:id="rId4"/>
    <p:sldId id="260" r:id="rId5"/>
    <p:sldId id="262" r:id="rId6"/>
    <p:sldId id="263" r:id="rId7"/>
    <p:sldId id="264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F53"/>
    <a:srgbClr val="6B5A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A2C1A3-F66A-7148-B6AE-E72CCDD7C56B}" v="2483" dt="2024-06-07T02:48:02.23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nette Thompson" userId="S::anth4580@colorado.edu::60eca3c0-4a1c-43f5-a412-298b7ad104d2" providerId="AD" clId="Web-{C0AC04C1-6A7F-9177-9EB0-224FD50096F0}"/>
    <pc:docChg chg="addSld modSld">
      <pc:chgData name="Annette Thompson" userId="S::anth4580@colorado.edu::60eca3c0-4a1c-43f5-a412-298b7ad104d2" providerId="AD" clId="Web-{C0AC04C1-6A7F-9177-9EB0-224FD50096F0}" dt="2024-06-05T21:24:08.696" v="12"/>
      <pc:docMkLst>
        <pc:docMk/>
      </pc:docMkLst>
      <pc:sldChg chg="addSp delSp modSp add replId">
        <pc:chgData name="Annette Thompson" userId="S::anth4580@colorado.edu::60eca3c0-4a1c-43f5-a412-298b7ad104d2" providerId="AD" clId="Web-{C0AC04C1-6A7F-9177-9EB0-224FD50096F0}" dt="2024-06-05T21:24:08.696" v="12"/>
        <pc:sldMkLst>
          <pc:docMk/>
          <pc:sldMk cId="2853955881" sldId="264"/>
        </pc:sldMkLst>
        <pc:spChg chg="del topLvl">
          <ac:chgData name="Annette Thompson" userId="S::anth4580@colorado.edu::60eca3c0-4a1c-43f5-a412-298b7ad104d2" providerId="AD" clId="Web-{C0AC04C1-6A7F-9177-9EB0-224FD50096F0}" dt="2024-06-05T21:24:08.696" v="12"/>
          <ac:spMkLst>
            <pc:docMk/>
            <pc:sldMk cId="2853955881" sldId="264"/>
            <ac:spMk id="6" creationId="{97D2BB91-B2D9-27F7-E121-D3F5D1F73090}"/>
          </ac:spMkLst>
        </pc:spChg>
        <pc:grpChg chg="add del mod">
          <ac:chgData name="Annette Thompson" userId="S::anth4580@colorado.edu::60eca3c0-4a1c-43f5-a412-298b7ad104d2" providerId="AD" clId="Web-{C0AC04C1-6A7F-9177-9EB0-224FD50096F0}" dt="2024-06-05T21:24:08.696" v="12"/>
          <ac:grpSpMkLst>
            <pc:docMk/>
            <pc:sldMk cId="2853955881" sldId="264"/>
            <ac:grpSpMk id="10" creationId="{68B21871-FC61-A5C9-F64F-3E7463B98AF3}"/>
          </ac:grpSpMkLst>
        </pc:grpChg>
        <pc:grpChg chg="del">
          <ac:chgData name="Annette Thompson" userId="S::anth4580@colorado.edu::60eca3c0-4a1c-43f5-a412-298b7ad104d2" providerId="AD" clId="Web-{C0AC04C1-6A7F-9177-9EB0-224FD50096F0}" dt="2024-06-05T21:17:53.733" v="3"/>
          <ac:grpSpMkLst>
            <pc:docMk/>
            <pc:sldMk cId="2853955881" sldId="264"/>
            <ac:grpSpMk id="80" creationId="{D9D190B5-85F5-C362-FE6A-190619031022}"/>
          </ac:grpSpMkLst>
        </pc:grpChg>
        <pc:grpChg chg="mod">
          <ac:chgData name="Annette Thompson" userId="S::anth4580@colorado.edu::60eca3c0-4a1c-43f5-a412-298b7ad104d2" providerId="AD" clId="Web-{C0AC04C1-6A7F-9177-9EB0-224FD50096F0}" dt="2024-06-05T21:18:20.953" v="10" actId="1076"/>
          <ac:grpSpMkLst>
            <pc:docMk/>
            <pc:sldMk cId="2853955881" sldId="264"/>
            <ac:grpSpMk id="240" creationId="{3B8138DE-DC55-384E-AA52-E3E058D55F21}"/>
          </ac:grpSpMkLst>
        </pc:grpChg>
        <pc:grpChg chg="topLvl">
          <ac:chgData name="Annette Thompson" userId="S::anth4580@colorado.edu::60eca3c0-4a1c-43f5-a412-298b7ad104d2" providerId="AD" clId="Web-{C0AC04C1-6A7F-9177-9EB0-224FD50096F0}" dt="2024-06-05T21:24:08.696" v="12"/>
          <ac:grpSpMkLst>
            <pc:docMk/>
            <pc:sldMk cId="2853955881" sldId="264"/>
            <ac:grpSpMk id="247" creationId="{157B1CC4-C2FE-B38B-5247-A556DEB048B3}"/>
          </ac:grpSpMkLst>
        </pc:grpChg>
        <pc:cxnChg chg="del">
          <ac:chgData name="Annette Thompson" userId="S::anth4580@colorado.edu::60eca3c0-4a1c-43f5-a412-298b7ad104d2" providerId="AD" clId="Web-{C0AC04C1-6A7F-9177-9EB0-224FD50096F0}" dt="2024-06-05T21:17:53.202" v="2"/>
          <ac:cxnSpMkLst>
            <pc:docMk/>
            <pc:sldMk cId="2853955881" sldId="264"/>
            <ac:cxnSpMk id="18" creationId="{14EA61EA-4D87-5C7B-3F08-506C2C2A7AE5}"/>
          </ac:cxnSpMkLst>
        </pc:cxnChg>
        <pc:cxnChg chg="del">
          <ac:chgData name="Annette Thompson" userId="S::anth4580@colorado.edu::60eca3c0-4a1c-43f5-a412-298b7ad104d2" providerId="AD" clId="Web-{C0AC04C1-6A7F-9177-9EB0-224FD50096F0}" dt="2024-06-05T21:17:51.764" v="1"/>
          <ac:cxnSpMkLst>
            <pc:docMk/>
            <pc:sldMk cId="2853955881" sldId="264"/>
            <ac:cxnSpMk id="213" creationId="{BE022075-6C96-B120-C487-409745E54DE6}"/>
          </ac:cxnSpMkLst>
        </pc:cxnChg>
      </pc:sldChg>
    </pc:docChg>
  </pc:docChgLst>
  <pc:docChgLst>
    <pc:chgData name="Annette Thompson" userId="60eca3c0-4a1c-43f5-a412-298b7ad104d2" providerId="ADAL" clId="{80A2C1A3-F66A-7148-B6AE-E72CCDD7C56B}"/>
    <pc:docChg chg="undo redo custSel addSld delSld modSld">
      <pc:chgData name="Annette Thompson" userId="60eca3c0-4a1c-43f5-a412-298b7ad104d2" providerId="ADAL" clId="{80A2C1A3-F66A-7148-B6AE-E72CCDD7C56B}" dt="2024-06-07T02:48:02.903" v="2597" actId="680"/>
      <pc:docMkLst>
        <pc:docMk/>
      </pc:docMkLst>
      <pc:sldChg chg="addSp modSp mod">
        <pc:chgData name="Annette Thompson" userId="60eca3c0-4a1c-43f5-a412-298b7ad104d2" providerId="ADAL" clId="{80A2C1A3-F66A-7148-B6AE-E72CCDD7C56B}" dt="2024-06-07T02:03:37.177" v="2590" actId="164"/>
        <pc:sldMkLst>
          <pc:docMk/>
          <pc:sldMk cId="649438394" sldId="257"/>
        </pc:sldMkLst>
        <pc:spChg chg="mod">
          <ac:chgData name="Annette Thompson" userId="60eca3c0-4a1c-43f5-a412-298b7ad104d2" providerId="ADAL" clId="{80A2C1A3-F66A-7148-B6AE-E72CCDD7C56B}" dt="2024-06-05T22:46:27.063" v="2228" actId="20577"/>
          <ac:spMkLst>
            <pc:docMk/>
            <pc:sldMk cId="649438394" sldId="257"/>
            <ac:spMk id="86" creationId="{91E29296-FD57-4CF8-1ABB-DFB0759ACF08}"/>
          </ac:spMkLst>
        </pc:spChg>
        <pc:spChg chg="mod">
          <ac:chgData name="Annette Thompson" userId="60eca3c0-4a1c-43f5-a412-298b7ad104d2" providerId="ADAL" clId="{80A2C1A3-F66A-7148-B6AE-E72CCDD7C56B}" dt="2024-06-07T02:03:37.177" v="2590" actId="164"/>
          <ac:spMkLst>
            <pc:docMk/>
            <pc:sldMk cId="649438394" sldId="257"/>
            <ac:spMk id="245" creationId="{BAC8AF8D-F6A6-0644-00EB-30ED2DBBAC0E}"/>
          </ac:spMkLst>
        </pc:spChg>
        <pc:spChg chg="mod">
          <ac:chgData name="Annette Thompson" userId="60eca3c0-4a1c-43f5-a412-298b7ad104d2" providerId="ADAL" clId="{80A2C1A3-F66A-7148-B6AE-E72CCDD7C56B}" dt="2024-06-07T02:03:37.177" v="2590" actId="164"/>
          <ac:spMkLst>
            <pc:docMk/>
            <pc:sldMk cId="649438394" sldId="257"/>
            <ac:spMk id="246" creationId="{2DD245EC-5D9A-3E5A-2968-58495B0AE5FD}"/>
          </ac:spMkLst>
        </pc:spChg>
        <pc:grpChg chg="add mod">
          <ac:chgData name="Annette Thompson" userId="60eca3c0-4a1c-43f5-a412-298b7ad104d2" providerId="ADAL" clId="{80A2C1A3-F66A-7148-B6AE-E72CCDD7C56B}" dt="2024-06-07T02:03:37.177" v="2590" actId="164"/>
          <ac:grpSpMkLst>
            <pc:docMk/>
            <pc:sldMk cId="649438394" sldId="257"/>
            <ac:grpSpMk id="2" creationId="{07A9BACD-D7C7-626E-2D36-D674BEDE6106}"/>
          </ac:grpSpMkLst>
        </pc:grpChg>
        <pc:grpChg chg="mod">
          <ac:chgData name="Annette Thompson" userId="60eca3c0-4a1c-43f5-a412-298b7ad104d2" providerId="ADAL" clId="{80A2C1A3-F66A-7148-B6AE-E72CCDD7C56B}" dt="2024-06-07T02:03:37.177" v="2590" actId="164"/>
          <ac:grpSpMkLst>
            <pc:docMk/>
            <pc:sldMk cId="649438394" sldId="257"/>
            <ac:grpSpMk id="247" creationId="{F0C98F25-9055-36D7-4EAA-69A42B61EC57}"/>
          </ac:grpSpMkLst>
        </pc:grpChg>
      </pc:sldChg>
      <pc:sldChg chg="addSp delSp modSp mod delDesignElem">
        <pc:chgData name="Annette Thompson" userId="60eca3c0-4a1c-43f5-a412-298b7ad104d2" providerId="ADAL" clId="{80A2C1A3-F66A-7148-B6AE-E72CCDD7C56B}" dt="2024-06-05T23:06:14.433" v="2472" actId="164"/>
        <pc:sldMkLst>
          <pc:docMk/>
          <pc:sldMk cId="1277274771" sldId="261"/>
        </pc:sldMkLst>
        <pc:spChg chg="del">
          <ac:chgData name="Annette Thompson" userId="60eca3c0-4a1c-43f5-a412-298b7ad104d2" providerId="ADAL" clId="{80A2C1A3-F66A-7148-B6AE-E72CCDD7C56B}" dt="2024-06-05T22:44:28.829" v="2208"/>
          <ac:spMkLst>
            <pc:docMk/>
            <pc:sldMk cId="1277274771" sldId="261"/>
            <ac:spMk id="13" creationId="{417CDA24-35F8-4540-8C52-3096D6D94949}"/>
          </ac:spMkLst>
        </pc:spChg>
        <pc:spChg chg="del">
          <ac:chgData name="Annette Thompson" userId="60eca3c0-4a1c-43f5-a412-298b7ad104d2" providerId="ADAL" clId="{80A2C1A3-F66A-7148-B6AE-E72CCDD7C56B}" dt="2024-06-05T22:44:28.829" v="2208"/>
          <ac:spMkLst>
            <pc:docMk/>
            <pc:sldMk cId="1277274771" sldId="261"/>
            <ac:spMk id="14" creationId="{8658BFE0-4E65-4174-9C75-687C94E88273}"/>
          </ac:spMkLst>
        </pc:spChg>
        <pc:spChg chg="add mod topLvl">
          <ac:chgData name="Annette Thompson" userId="60eca3c0-4a1c-43f5-a412-298b7ad104d2" providerId="ADAL" clId="{80A2C1A3-F66A-7148-B6AE-E72CCDD7C56B}" dt="2024-06-05T22:40:35.315" v="2162" actId="164"/>
          <ac:spMkLst>
            <pc:docMk/>
            <pc:sldMk cId="1277274771" sldId="261"/>
            <ac:spMk id="19" creationId="{0FDCFA71-6E0C-8D5E-F133-DE02A11AD9D5}"/>
          </ac:spMkLst>
        </pc:spChg>
        <pc:spChg chg="del">
          <ac:chgData name="Annette Thompson" userId="60eca3c0-4a1c-43f5-a412-298b7ad104d2" providerId="ADAL" clId="{80A2C1A3-F66A-7148-B6AE-E72CCDD7C56B}" dt="2024-06-05T22:44:28.829" v="2208"/>
          <ac:spMkLst>
            <pc:docMk/>
            <pc:sldMk cId="1277274771" sldId="261"/>
            <ac:spMk id="20" creationId="{FA75DFED-A0C1-4A83-BE1D-0271C1826EF6}"/>
          </ac:spMkLst>
        </pc:spChg>
        <pc:spChg chg="add del mod">
          <ac:chgData name="Annette Thompson" userId="60eca3c0-4a1c-43f5-a412-298b7ad104d2" providerId="ADAL" clId="{80A2C1A3-F66A-7148-B6AE-E72CCDD7C56B}" dt="2024-06-05T22:24:31.438" v="1680" actId="478"/>
          <ac:spMkLst>
            <pc:docMk/>
            <pc:sldMk cId="1277274771" sldId="261"/>
            <ac:spMk id="21" creationId="{5601EB28-02FD-E3B7-8DA9-5A332660A3B4}"/>
          </ac:spMkLst>
        </pc:spChg>
        <pc:spChg chg="add mod topLvl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22" creationId="{ED9D9F74-0398-9559-6963-C7D2B1455FFB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4" creationId="{680A26EF-9F81-82FA-F9C8-0AD41696EA4F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5" creationId="{A7FF50B6-955A-FF33-758E-6AAF1643DB4D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6" creationId="{F01F8268-403F-2BF1-BEA6-5D0064B4BF74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7" creationId="{A9EFA1F3-3B4C-D77B-DBC8-46320720C2CA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8" creationId="{9AB003EC-2252-A520-FAE8-655B213409F6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9" creationId="{AC1A2AC4-7EC9-B85A-29AA-5607ED391E1F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30" creationId="{64A8399A-5907-6755-E0CF-5EC4784736D5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31" creationId="{E725DABD-F4D2-A49D-CB76-1F7C0A7DA54B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32" creationId="{098C95EE-4FEC-C701-519F-B349CE1BFE4F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4" creationId="{19D15BB3-F3B2-D5CA-E145-96B8761A3B42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5" creationId="{54854EC9-6AA4-0B12-B13C-1E3BA36DC260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6" creationId="{5EA0CC9A-D9CA-B197-F45C-97D8B8A658AC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7" creationId="{B105EE98-392D-3F54-1A3F-A15EA377A595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8" creationId="{7C1FF1D2-E936-80AC-4E8D-A3B4168F2A76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9" creationId="{91D23FCB-0549-F4B0-A5CD-4A3797EB1886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0" creationId="{6D782CD5-96C2-6022-370C-C285E4C60EA5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1" creationId="{F37C35A1-7FA9-8DA8-58D3-BA03E626FA45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2" creationId="{734FB5A8-C255-47B2-F149-FF5DB68A1C00}"/>
          </ac:spMkLst>
        </pc:spChg>
        <pc:spChg chg="add del mod">
          <ac:chgData name="Annette Thompson" userId="60eca3c0-4a1c-43f5-a412-298b7ad104d2" providerId="ADAL" clId="{80A2C1A3-F66A-7148-B6AE-E72CCDD7C56B}" dt="2024-06-05T22:30:04.094" v="1791" actId="478"/>
          <ac:spMkLst>
            <pc:docMk/>
            <pc:sldMk cId="1277274771" sldId="261"/>
            <ac:spMk id="45" creationId="{E53EE250-15F4-6683-1240-CD95BCB5DDD7}"/>
          </ac:spMkLst>
        </pc:spChg>
        <pc:spChg chg="add del mod">
          <ac:chgData name="Annette Thompson" userId="60eca3c0-4a1c-43f5-a412-298b7ad104d2" providerId="ADAL" clId="{80A2C1A3-F66A-7148-B6AE-E72CCDD7C56B}" dt="2024-06-05T22:29:56.336" v="1784" actId="478"/>
          <ac:spMkLst>
            <pc:docMk/>
            <pc:sldMk cId="1277274771" sldId="261"/>
            <ac:spMk id="46" creationId="{8ACC2F49-F04C-D055-7F90-0C54EC3F48CC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7" creationId="{B4697F7B-8467-1B69-AD3A-92C31BE926A0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9" creationId="{1815F37A-21B8-E897-0F63-4FE1A4A5348C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0" creationId="{7CA07F5D-B11E-3301-5EA3-0112BD968910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1" creationId="{5F810A94-3D8F-ECB3-1241-5A059DFEA9E8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2" creationId="{67A5A02E-532A-BE6B-99FB-28E0687819E3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3" creationId="{F14F6615-81C5-1280-D9A4-6C034B79B3CC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4" creationId="{15A6A6FC-06C2-EAA0-DC6C-D665E7E9705F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5" creationId="{B3ECE3B7-61BE-7170-9F27-4E1A03E33D98}"/>
          </ac:spMkLst>
        </pc:spChg>
        <pc:spChg chg="add del">
          <ac:chgData name="Annette Thompson" userId="60eca3c0-4a1c-43f5-a412-298b7ad104d2" providerId="ADAL" clId="{80A2C1A3-F66A-7148-B6AE-E72CCDD7C56B}" dt="2024-06-05T22:35:25.396" v="1934" actId="11529"/>
          <ac:spMkLst>
            <pc:docMk/>
            <pc:sldMk cId="1277274771" sldId="261"/>
            <ac:spMk id="56" creationId="{4E672489-7F64-876F-7E99-96CB261EA1DC}"/>
          </ac:spMkLst>
        </pc:spChg>
        <pc:spChg chg="add del mod">
          <ac:chgData name="Annette Thompson" userId="60eca3c0-4a1c-43f5-a412-298b7ad104d2" providerId="ADAL" clId="{80A2C1A3-F66A-7148-B6AE-E72CCDD7C56B}" dt="2024-06-05T22:39:43.446" v="2141" actId="478"/>
          <ac:spMkLst>
            <pc:docMk/>
            <pc:sldMk cId="1277274771" sldId="261"/>
            <ac:spMk id="59" creationId="{E94EA761-2B0C-CEEC-C22C-0E61705268D4}"/>
          </ac:spMkLst>
        </pc:spChg>
        <pc:spChg chg="mod topLvl">
          <ac:chgData name="Annette Thompson" userId="60eca3c0-4a1c-43f5-a412-298b7ad104d2" providerId="ADAL" clId="{80A2C1A3-F66A-7148-B6AE-E72CCDD7C56B}" dt="2024-06-05T23:06:14.433" v="2472" actId="164"/>
          <ac:spMkLst>
            <pc:docMk/>
            <pc:sldMk cId="1277274771" sldId="261"/>
            <ac:spMk id="71" creationId="{CDBBD6A2-A09C-0EC3-C669-8C40992994B7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3" creationId="{2BE8CD86-9AB0-94C5-BE4A-DA1E542A144B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4" creationId="{9B01D559-1155-EB5B-B5D0-54CED40DAA3C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5" creationId="{A71EAF54-36FE-B5F2-4445-394CBBFA164A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6" creationId="{19D8350B-0C34-BC22-4DD6-80964350CAD3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7" creationId="{7DF30ABC-D6C6-4626-6E4B-416C6B77BE17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8" creationId="{B7130ACF-F59F-B6CE-79AA-AB3DD5C92A7A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9" creationId="{B4321454-423D-09EF-E8CA-69732AFF5FAA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80" creationId="{C0C6934B-DAEF-9F57-0768-C98CCF406C9F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81" creationId="{DEB7399C-3F41-E46A-ADDB-B85269559DD4}"/>
          </ac:spMkLst>
        </pc:spChg>
        <pc:spChg chg="mod topLvl">
          <ac:chgData name="Annette Thompson" userId="60eca3c0-4a1c-43f5-a412-298b7ad104d2" providerId="ADAL" clId="{80A2C1A3-F66A-7148-B6AE-E72CCDD7C56B}" dt="2024-06-05T23:06:14.433" v="2472" actId="164"/>
          <ac:spMkLst>
            <pc:docMk/>
            <pc:sldMk cId="1277274771" sldId="261"/>
            <ac:spMk id="82" creationId="{21C1F7F1-7552-2E8F-EE5B-65450FC96862}"/>
          </ac:spMkLst>
        </pc:spChg>
        <pc:spChg chg="mod topLvl">
          <ac:chgData name="Annette Thompson" userId="60eca3c0-4a1c-43f5-a412-298b7ad104d2" providerId="ADAL" clId="{80A2C1A3-F66A-7148-B6AE-E72CCDD7C56B}" dt="2024-06-05T23:06:14.433" v="2472" actId="164"/>
          <ac:spMkLst>
            <pc:docMk/>
            <pc:sldMk cId="1277274771" sldId="261"/>
            <ac:spMk id="83" creationId="{46C17579-ABED-9072-C797-84E762638DCB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84" creationId="{6F1FC20B-49F2-B96D-4388-CB2EF639CD78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85" creationId="{55A12178-D86D-4F4B-9429-56F72D4F4A04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86" creationId="{0CB52B28-5DC3-726E-7A97-1FECFFCD9889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87" creationId="{BB51A709-A11C-8386-182B-38B9B5553471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88" creationId="{FD8259BF-F9F6-720D-20B9-731B444137B4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89" creationId="{ABC00021-216D-14F0-3B3D-7BEE1EB01674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90" creationId="{684730F2-9ADF-57F6-0ABF-8E257F6F62DE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91" creationId="{2DBD7730-C6FE-8E88-7263-5FEC1115ADFD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92" creationId="{71B985A0-BCCF-4D28-B16F-46C458F523FE}"/>
          </ac:spMkLst>
        </pc:spChg>
        <pc:spChg chg="del mod">
          <ac:chgData name="Annette Thompson" userId="60eca3c0-4a1c-43f5-a412-298b7ad104d2" providerId="ADAL" clId="{80A2C1A3-F66A-7148-B6AE-E72CCDD7C56B}" dt="2024-06-05T22:58:31.324" v="2250" actId="478"/>
          <ac:spMkLst>
            <pc:docMk/>
            <pc:sldMk cId="1277274771" sldId="261"/>
            <ac:spMk id="93" creationId="{EACEAC96-2341-AA3B-0746-970390644696}"/>
          </ac:spMkLst>
        </pc:spChg>
        <pc:spChg chg="del mod">
          <ac:chgData name="Annette Thompson" userId="60eca3c0-4a1c-43f5-a412-298b7ad104d2" providerId="ADAL" clId="{80A2C1A3-F66A-7148-B6AE-E72CCDD7C56B}" dt="2024-06-05T22:58:29.558" v="2249" actId="478"/>
          <ac:spMkLst>
            <pc:docMk/>
            <pc:sldMk cId="1277274771" sldId="261"/>
            <ac:spMk id="94" creationId="{31B1B56B-7C93-4CE5-DE6E-73E70960C9CD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95" creationId="{8FF7E449-B60C-F193-6C05-1EA16404628F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96" creationId="{04E7685D-4BEB-04C0-7955-B9A0C3FE8F7A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97" creationId="{F8449592-4A1E-EDF6-9500-5A2F93433308}"/>
          </ac:spMkLst>
        </pc:spChg>
        <pc:spChg chg="del mod">
          <ac:chgData name="Annette Thompson" userId="60eca3c0-4a1c-43f5-a412-298b7ad104d2" providerId="ADAL" clId="{80A2C1A3-F66A-7148-B6AE-E72CCDD7C56B}" dt="2024-06-05T22:58:35.322" v="2252" actId="478"/>
          <ac:spMkLst>
            <pc:docMk/>
            <pc:sldMk cId="1277274771" sldId="261"/>
            <ac:spMk id="98" creationId="{495999A8-DA83-FAD6-3FC5-3E2E56997269}"/>
          </ac:spMkLst>
        </pc:spChg>
        <pc:spChg chg="del mod">
          <ac:chgData name="Annette Thompson" userId="60eca3c0-4a1c-43f5-a412-298b7ad104d2" providerId="ADAL" clId="{80A2C1A3-F66A-7148-B6AE-E72CCDD7C56B}" dt="2024-06-05T22:58:33.076" v="2251" actId="478"/>
          <ac:spMkLst>
            <pc:docMk/>
            <pc:sldMk cId="1277274771" sldId="261"/>
            <ac:spMk id="99" creationId="{7CD7432E-59E9-FA25-86C5-8A510E9F07FB}"/>
          </ac:spMkLst>
        </pc:spChg>
        <pc:spChg chg="add 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100" creationId="{7F5FDE11-48BB-DEE5-9B12-418674569BE8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101" creationId="{BE66E4BB-5CAB-0F44-D354-85719E4DC687}"/>
          </ac:spMkLst>
        </pc:spChg>
        <pc:spChg chg="add 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102" creationId="{8D26F7D7-C5BE-209A-D007-0D7A7F3CE126}"/>
          </ac:spMkLst>
        </pc:spChg>
        <pc:spChg chg="add 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103" creationId="{91C435F8-4F81-CF16-3F36-4C37021CE80F}"/>
          </ac:spMkLst>
        </pc:spChg>
        <pc:spChg chg="add mod">
          <ac:chgData name="Annette Thompson" userId="60eca3c0-4a1c-43f5-a412-298b7ad104d2" providerId="ADAL" clId="{80A2C1A3-F66A-7148-B6AE-E72CCDD7C56B}" dt="2024-06-05T23:05:37.076" v="2464" actId="14100"/>
          <ac:spMkLst>
            <pc:docMk/>
            <pc:sldMk cId="1277274771" sldId="261"/>
            <ac:spMk id="106" creationId="{5C9D32F0-3F50-E125-7C49-6E6D8986B3A5}"/>
          </ac:spMkLst>
        </pc:spChg>
        <pc:spChg chg="add mod">
          <ac:chgData name="Annette Thompson" userId="60eca3c0-4a1c-43f5-a412-298b7ad104d2" providerId="ADAL" clId="{80A2C1A3-F66A-7148-B6AE-E72CCDD7C56B}" dt="2024-06-05T23:05:55.334" v="2470" actId="14100"/>
          <ac:spMkLst>
            <pc:docMk/>
            <pc:sldMk cId="1277274771" sldId="261"/>
            <ac:spMk id="107" creationId="{35195D87-3799-C19C-BFDF-7988B79A9FDC}"/>
          </ac:spMkLst>
        </pc:spChg>
        <pc:spChg chg="add mod">
          <ac:chgData name="Annette Thompson" userId="60eca3c0-4a1c-43f5-a412-298b7ad104d2" providerId="ADAL" clId="{80A2C1A3-F66A-7148-B6AE-E72CCDD7C56B}" dt="2024-06-05T23:06:03.506" v="2471" actId="1076"/>
          <ac:spMkLst>
            <pc:docMk/>
            <pc:sldMk cId="1277274771" sldId="261"/>
            <ac:spMk id="108" creationId="{140E611B-AD84-FEE4-3380-B57CC5177E2F}"/>
          </ac:spMkLst>
        </pc:spChg>
        <pc:grpChg chg="add del mod">
          <ac:chgData name="Annette Thompson" userId="60eca3c0-4a1c-43f5-a412-298b7ad104d2" providerId="ADAL" clId="{80A2C1A3-F66A-7148-B6AE-E72CCDD7C56B}" dt="2024-06-05T22:24:27.387" v="1679" actId="478"/>
          <ac:grpSpMkLst>
            <pc:docMk/>
            <pc:sldMk cId="1277274771" sldId="261"/>
            <ac:grpSpMk id="23" creationId="{111579AB-D912-CFCC-88B4-F91C19182867}"/>
          </ac:grpSpMkLst>
        </pc:grpChg>
        <pc:grpChg chg="add mod topLvl">
          <ac:chgData name="Annette Thompson" userId="60eca3c0-4a1c-43f5-a412-298b7ad104d2" providerId="ADAL" clId="{80A2C1A3-F66A-7148-B6AE-E72CCDD7C56B}" dt="2024-06-05T22:40:33.601" v="2161" actId="164"/>
          <ac:grpSpMkLst>
            <pc:docMk/>
            <pc:sldMk cId="1277274771" sldId="261"/>
            <ac:grpSpMk id="33" creationId="{5E4E8512-C050-1ABC-02D7-76D672DB52A6}"/>
          </ac:grpSpMkLst>
        </pc:grpChg>
        <pc:grpChg chg="add del mod topLvl">
          <ac:chgData name="Annette Thompson" userId="60eca3c0-4a1c-43f5-a412-298b7ad104d2" providerId="ADAL" clId="{80A2C1A3-F66A-7148-B6AE-E72CCDD7C56B}" dt="2024-06-05T22:32:51.272" v="1899" actId="165"/>
          <ac:grpSpMkLst>
            <pc:docMk/>
            <pc:sldMk cId="1277274771" sldId="261"/>
            <ac:grpSpMk id="43" creationId="{E8B2F1C0-EF04-C485-9793-000A371184CA}"/>
          </ac:grpSpMkLst>
        </pc:grpChg>
        <pc:grpChg chg="add del mod topLvl">
          <ac:chgData name="Annette Thompson" userId="60eca3c0-4a1c-43f5-a412-298b7ad104d2" providerId="ADAL" clId="{80A2C1A3-F66A-7148-B6AE-E72CCDD7C56B}" dt="2024-06-05T22:32:50.089" v="1898" actId="165"/>
          <ac:grpSpMkLst>
            <pc:docMk/>
            <pc:sldMk cId="1277274771" sldId="261"/>
            <ac:grpSpMk id="44" creationId="{D76612F8-CB91-6BA2-E0AA-DAB5D72D91E8}"/>
          </ac:grpSpMkLst>
        </pc:grpChg>
        <pc:grpChg chg="add del mod">
          <ac:chgData name="Annette Thompson" userId="60eca3c0-4a1c-43f5-a412-298b7ad104d2" providerId="ADAL" clId="{80A2C1A3-F66A-7148-B6AE-E72CCDD7C56B}" dt="2024-06-05T22:32:47.640" v="1897" actId="165"/>
          <ac:grpSpMkLst>
            <pc:docMk/>
            <pc:sldMk cId="1277274771" sldId="261"/>
            <ac:grpSpMk id="48" creationId="{2F09F8D6-B77F-05B0-219B-F03D94C7835A}"/>
          </ac:grpSpMkLst>
        </pc:grpChg>
        <pc:grpChg chg="add mod">
          <ac:chgData name="Annette Thompson" userId="60eca3c0-4a1c-43f5-a412-298b7ad104d2" providerId="ADAL" clId="{80A2C1A3-F66A-7148-B6AE-E72CCDD7C56B}" dt="2024-06-05T22:40:33.601" v="2161" actId="164"/>
          <ac:grpSpMkLst>
            <pc:docMk/>
            <pc:sldMk cId="1277274771" sldId="261"/>
            <ac:grpSpMk id="57" creationId="{86E5D151-98EB-70FF-6D53-918933C51880}"/>
          </ac:grpSpMkLst>
        </pc:grpChg>
        <pc:grpChg chg="add mod">
          <ac:chgData name="Annette Thompson" userId="60eca3c0-4a1c-43f5-a412-298b7ad104d2" providerId="ADAL" clId="{80A2C1A3-F66A-7148-B6AE-E72CCDD7C56B}" dt="2024-06-05T22:40:33.601" v="2161" actId="164"/>
          <ac:grpSpMkLst>
            <pc:docMk/>
            <pc:sldMk cId="1277274771" sldId="261"/>
            <ac:grpSpMk id="58" creationId="{B79FEEA5-186D-AD66-1F71-085FDD85D17C}"/>
          </ac:grpSpMkLst>
        </pc:grpChg>
        <pc:grpChg chg="add mod">
          <ac:chgData name="Annette Thompson" userId="60eca3c0-4a1c-43f5-a412-298b7ad104d2" providerId="ADAL" clId="{80A2C1A3-F66A-7148-B6AE-E72CCDD7C56B}" dt="2024-06-05T22:40:33.601" v="2161" actId="164"/>
          <ac:grpSpMkLst>
            <pc:docMk/>
            <pc:sldMk cId="1277274771" sldId="261"/>
            <ac:grpSpMk id="60" creationId="{192B713D-2C22-5313-7C82-DDDD82585A17}"/>
          </ac:grpSpMkLst>
        </pc:grpChg>
        <pc:grpChg chg="add mod">
          <ac:chgData name="Annette Thompson" userId="60eca3c0-4a1c-43f5-a412-298b7ad104d2" providerId="ADAL" clId="{80A2C1A3-F66A-7148-B6AE-E72CCDD7C56B}" dt="2024-06-05T22:40:35.315" v="2162" actId="164"/>
          <ac:grpSpMkLst>
            <pc:docMk/>
            <pc:sldMk cId="1277274771" sldId="261"/>
            <ac:grpSpMk id="61" creationId="{787DC9A0-8DD0-4D9C-FD21-BAF7AFEDCE74}"/>
          </ac:grpSpMkLst>
        </pc:grpChg>
        <pc:grpChg chg="add del mod">
          <ac:chgData name="Annette Thompson" userId="60eca3c0-4a1c-43f5-a412-298b7ad104d2" providerId="ADAL" clId="{80A2C1A3-F66A-7148-B6AE-E72CCDD7C56B}" dt="2024-06-05T22:40:36.652" v="2163" actId="21"/>
          <ac:grpSpMkLst>
            <pc:docMk/>
            <pc:sldMk cId="1277274771" sldId="261"/>
            <ac:grpSpMk id="62" creationId="{F8CEA761-B610-5823-8B93-0A681BDD0579}"/>
          </ac:grpSpMkLst>
        </pc:grpChg>
        <pc:grpChg chg="add mod">
          <ac:chgData name="Annette Thompson" userId="60eca3c0-4a1c-43f5-a412-298b7ad104d2" providerId="ADAL" clId="{80A2C1A3-F66A-7148-B6AE-E72CCDD7C56B}" dt="2024-06-05T22:43:31.302" v="2199" actId="164"/>
          <ac:grpSpMkLst>
            <pc:docMk/>
            <pc:sldMk cId="1277274771" sldId="261"/>
            <ac:grpSpMk id="64" creationId="{23F1C21C-CD37-7D8F-A041-4353EB742964}"/>
          </ac:grpSpMkLst>
        </pc:grpChg>
        <pc:grpChg chg="add del mod">
          <ac:chgData name="Annette Thompson" userId="60eca3c0-4a1c-43f5-a412-298b7ad104d2" providerId="ADAL" clId="{80A2C1A3-F66A-7148-B6AE-E72CCDD7C56B}" dt="2024-06-05T22:44:01.163" v="2203" actId="165"/>
          <ac:grpSpMkLst>
            <pc:docMk/>
            <pc:sldMk cId="1277274771" sldId="261"/>
            <ac:grpSpMk id="65" creationId="{9E5F6691-36E0-9087-1842-8E24C3AC8005}"/>
          </ac:grpSpMkLst>
        </pc:grpChg>
        <pc:grpChg chg="add del mod">
          <ac:chgData name="Annette Thompson" userId="60eca3c0-4a1c-43f5-a412-298b7ad104d2" providerId="ADAL" clId="{80A2C1A3-F66A-7148-B6AE-E72CCDD7C56B}" dt="2024-06-05T22:44:01.163" v="2203" actId="165"/>
          <ac:grpSpMkLst>
            <pc:docMk/>
            <pc:sldMk cId="1277274771" sldId="261"/>
            <ac:grpSpMk id="66" creationId="{360CCDD5-25BD-A3D8-7AC8-87CFB899FEC5}"/>
          </ac:grpSpMkLst>
        </pc:grpChg>
        <pc:grpChg chg="add del mod topLvl">
          <ac:chgData name="Annette Thompson" userId="60eca3c0-4a1c-43f5-a412-298b7ad104d2" providerId="ADAL" clId="{80A2C1A3-F66A-7148-B6AE-E72CCDD7C56B}" dt="2024-06-05T22:57:35.109" v="2241" actId="165"/>
          <ac:grpSpMkLst>
            <pc:docMk/>
            <pc:sldMk cId="1277274771" sldId="261"/>
            <ac:grpSpMk id="67" creationId="{00ADD906-E6AB-D58C-0D44-8A673B6AAC93}"/>
          </ac:grpSpMkLst>
        </pc:grpChg>
        <pc:grpChg chg="add del mod topLvl">
          <ac:chgData name="Annette Thompson" userId="60eca3c0-4a1c-43f5-a412-298b7ad104d2" providerId="ADAL" clId="{80A2C1A3-F66A-7148-B6AE-E72CCDD7C56B}" dt="2024-06-05T22:57:32.983" v="2240" actId="165"/>
          <ac:grpSpMkLst>
            <pc:docMk/>
            <pc:sldMk cId="1277274771" sldId="261"/>
            <ac:grpSpMk id="68" creationId="{9BCBDAC6-960C-9327-045A-9F8A3E99D2B1}"/>
          </ac:grpSpMkLst>
        </pc:grpChg>
        <pc:grpChg chg="add del mod">
          <ac:chgData name="Annette Thompson" userId="60eca3c0-4a1c-43f5-a412-298b7ad104d2" providerId="ADAL" clId="{80A2C1A3-F66A-7148-B6AE-E72CCDD7C56B}" dt="2024-06-05T22:57:29.427" v="2239" actId="165"/>
          <ac:grpSpMkLst>
            <pc:docMk/>
            <pc:sldMk cId="1277274771" sldId="261"/>
            <ac:grpSpMk id="69" creationId="{55B88D56-9972-2CAA-945C-81E26F800FCE}"/>
          </ac:grpSpMkLst>
        </pc:grpChg>
        <pc:grpChg chg="del mod">
          <ac:chgData name="Annette Thompson" userId="60eca3c0-4a1c-43f5-a412-298b7ad104d2" providerId="ADAL" clId="{80A2C1A3-F66A-7148-B6AE-E72CCDD7C56B}" dt="2024-06-05T22:59:18.996" v="2265" actId="165"/>
          <ac:grpSpMkLst>
            <pc:docMk/>
            <pc:sldMk cId="1277274771" sldId="261"/>
            <ac:grpSpMk id="70" creationId="{BF50229D-9951-D358-032E-940098859A24}"/>
          </ac:grpSpMkLst>
        </pc:grpChg>
        <pc:grpChg chg="add mod">
          <ac:chgData name="Annette Thompson" userId="60eca3c0-4a1c-43f5-a412-298b7ad104d2" providerId="ADAL" clId="{80A2C1A3-F66A-7148-B6AE-E72CCDD7C56B}" dt="2024-06-05T23:06:14.433" v="2472" actId="164"/>
          <ac:grpSpMkLst>
            <pc:docMk/>
            <pc:sldMk cId="1277274771" sldId="261"/>
            <ac:grpSpMk id="104" creationId="{91601E1F-926A-6996-130C-E12D97604727}"/>
          </ac:grpSpMkLst>
        </pc:grpChg>
        <pc:grpChg chg="add mod">
          <ac:chgData name="Annette Thompson" userId="60eca3c0-4a1c-43f5-a412-298b7ad104d2" providerId="ADAL" clId="{80A2C1A3-F66A-7148-B6AE-E72CCDD7C56B}" dt="2024-06-05T23:06:14.433" v="2472" actId="164"/>
          <ac:grpSpMkLst>
            <pc:docMk/>
            <pc:sldMk cId="1277274771" sldId="261"/>
            <ac:grpSpMk id="105" creationId="{2A020064-8705-FFA5-54FE-869C87406641}"/>
          </ac:grpSpMkLst>
        </pc:grpChg>
        <pc:grpChg chg="add mod">
          <ac:chgData name="Annette Thompson" userId="60eca3c0-4a1c-43f5-a412-298b7ad104d2" providerId="ADAL" clId="{80A2C1A3-F66A-7148-B6AE-E72CCDD7C56B}" dt="2024-06-05T23:06:14.433" v="2472" actId="164"/>
          <ac:grpSpMkLst>
            <pc:docMk/>
            <pc:sldMk cId="1277274771" sldId="261"/>
            <ac:grpSpMk id="109" creationId="{AD036F25-371B-E32A-1F2E-A1243E4A41B2}"/>
          </ac:grpSpMkLst>
        </pc:grpChg>
        <pc:grpChg chg="add mod">
          <ac:chgData name="Annette Thompson" userId="60eca3c0-4a1c-43f5-a412-298b7ad104d2" providerId="ADAL" clId="{80A2C1A3-F66A-7148-B6AE-E72CCDD7C56B}" dt="2024-06-05T23:06:14.433" v="2472" actId="164"/>
          <ac:grpSpMkLst>
            <pc:docMk/>
            <pc:sldMk cId="1277274771" sldId="261"/>
            <ac:grpSpMk id="110" creationId="{03E04CA4-5F77-3ECF-96A2-7CE48E27FB53}"/>
          </ac:grpSpMkLst>
        </pc:grpChg>
        <pc:graphicFrameChg chg="add mod">
          <ac:chgData name="Annette Thompson" userId="60eca3c0-4a1c-43f5-a412-298b7ad104d2" providerId="ADAL" clId="{80A2C1A3-F66A-7148-B6AE-E72CCDD7C56B}" dt="2024-06-05T22:17:00.511" v="1603"/>
          <ac:graphicFrameMkLst>
            <pc:docMk/>
            <pc:sldMk cId="1277274771" sldId="261"/>
            <ac:graphicFrameMk id="4" creationId="{11DA1665-29BD-6634-6EB4-EF1E7FC4A3C6}"/>
          </ac:graphicFrameMkLst>
        </pc:graphicFrameChg>
        <pc:graphicFrameChg chg="add mod">
          <ac:chgData name="Annette Thompson" userId="60eca3c0-4a1c-43f5-a412-298b7ad104d2" providerId="ADAL" clId="{80A2C1A3-F66A-7148-B6AE-E72CCDD7C56B}" dt="2024-06-05T22:17:05.397" v="1604"/>
          <ac:graphicFrameMkLst>
            <pc:docMk/>
            <pc:sldMk cId="1277274771" sldId="261"/>
            <ac:graphicFrameMk id="10" creationId="{B3834F73-6473-0402-84B4-BDFEDBF63FAA}"/>
          </ac:graphicFrameMkLst>
        </pc:graphicFrameChg>
        <pc:graphicFrameChg chg="add del mod">
          <ac:chgData name="Annette Thompson" userId="60eca3c0-4a1c-43f5-a412-298b7ad104d2" providerId="ADAL" clId="{80A2C1A3-F66A-7148-B6AE-E72CCDD7C56B}" dt="2024-06-05T22:18:58.480" v="1637" actId="478"/>
          <ac:graphicFrameMkLst>
            <pc:docMk/>
            <pc:sldMk cId="1277274771" sldId="261"/>
            <ac:graphicFrameMk id="15" creationId="{94BADE4A-53C9-538E-3FBF-FCFB35A22F94}"/>
          </ac:graphicFrameMkLst>
        </pc:graphicFrameChg>
        <pc:picChg chg="add mod">
          <ac:chgData name="Annette Thompson" userId="60eca3c0-4a1c-43f5-a412-298b7ad104d2" providerId="ADAL" clId="{80A2C1A3-F66A-7148-B6AE-E72CCDD7C56B}" dt="2024-06-05T22:17:00.511" v="1603"/>
          <ac:picMkLst>
            <pc:docMk/>
            <pc:sldMk cId="1277274771" sldId="261"/>
            <ac:picMk id="2" creationId="{E187F756-2616-77FC-7C6A-49A7C33B1916}"/>
          </ac:picMkLst>
        </pc:picChg>
        <pc:picChg chg="add mod">
          <ac:chgData name="Annette Thompson" userId="60eca3c0-4a1c-43f5-a412-298b7ad104d2" providerId="ADAL" clId="{80A2C1A3-F66A-7148-B6AE-E72CCDD7C56B}" dt="2024-06-05T22:17:00.511" v="1603"/>
          <ac:picMkLst>
            <pc:docMk/>
            <pc:sldMk cId="1277274771" sldId="261"/>
            <ac:picMk id="3" creationId="{03B69E38-D031-C2B9-89DC-1F204FE71F39}"/>
          </ac:picMkLst>
        </pc:picChg>
        <pc:picChg chg="del mod">
          <ac:chgData name="Annette Thompson" userId="60eca3c0-4a1c-43f5-a412-298b7ad104d2" providerId="ADAL" clId="{80A2C1A3-F66A-7148-B6AE-E72CCDD7C56B}" dt="2024-06-05T22:24:10.323" v="1676" actId="478"/>
          <ac:picMkLst>
            <pc:docMk/>
            <pc:sldMk cId="1277274771" sldId="261"/>
            <ac:picMk id="5" creationId="{E4291751-BF9F-EDB2-1655-F373B20E5B01}"/>
          </ac:picMkLst>
        </pc:picChg>
        <pc:picChg chg="add mod">
          <ac:chgData name="Annette Thompson" userId="60eca3c0-4a1c-43f5-a412-298b7ad104d2" providerId="ADAL" clId="{80A2C1A3-F66A-7148-B6AE-E72CCDD7C56B}" dt="2024-06-05T22:17:15.127" v="1609" actId="1076"/>
          <ac:picMkLst>
            <pc:docMk/>
            <pc:sldMk cId="1277274771" sldId="261"/>
            <ac:picMk id="6" creationId="{340A260A-D3F3-1AD7-9A3E-D36F3242F485}"/>
          </ac:picMkLst>
        </pc:picChg>
        <pc:picChg chg="add del">
          <ac:chgData name="Annette Thompson" userId="60eca3c0-4a1c-43f5-a412-298b7ad104d2" providerId="ADAL" clId="{80A2C1A3-F66A-7148-B6AE-E72CCDD7C56B}" dt="2024-06-05T22:17:56.928" v="1615" actId="478"/>
          <ac:picMkLst>
            <pc:docMk/>
            <pc:sldMk cId="1277274771" sldId="261"/>
            <ac:picMk id="7" creationId="{BADEE20F-08DF-2C0D-1436-9399BE6EDD74}"/>
          </ac:picMkLst>
        </pc:picChg>
        <pc:picChg chg="add mod">
          <ac:chgData name="Annette Thompson" userId="60eca3c0-4a1c-43f5-a412-298b7ad104d2" providerId="ADAL" clId="{80A2C1A3-F66A-7148-B6AE-E72CCDD7C56B}" dt="2024-06-05T22:17:05.397" v="1604"/>
          <ac:picMkLst>
            <pc:docMk/>
            <pc:sldMk cId="1277274771" sldId="261"/>
            <ac:picMk id="8" creationId="{A040906A-7285-7BFF-2E99-41B051DF969A}"/>
          </ac:picMkLst>
        </pc:picChg>
        <pc:picChg chg="add del">
          <ac:chgData name="Annette Thompson" userId="60eca3c0-4a1c-43f5-a412-298b7ad104d2" providerId="ADAL" clId="{80A2C1A3-F66A-7148-B6AE-E72CCDD7C56B}" dt="2024-06-05T22:20:37.175" v="1654" actId="478"/>
          <ac:picMkLst>
            <pc:docMk/>
            <pc:sldMk cId="1277274771" sldId="261"/>
            <ac:picMk id="9" creationId="{43ED961C-6D0B-275B-267F-0E6E548AF78F}"/>
          </ac:picMkLst>
        </pc:picChg>
        <pc:picChg chg="add del">
          <ac:chgData name="Annette Thompson" userId="60eca3c0-4a1c-43f5-a412-298b7ad104d2" providerId="ADAL" clId="{80A2C1A3-F66A-7148-B6AE-E72CCDD7C56B}" dt="2024-06-05T22:17:55.649" v="1614" actId="478"/>
          <ac:picMkLst>
            <pc:docMk/>
            <pc:sldMk cId="1277274771" sldId="261"/>
            <ac:picMk id="11" creationId="{85D8D91B-21C9-D22C-91BB-6B1AE29E9E4F}"/>
          </ac:picMkLst>
        </pc:picChg>
        <pc:picChg chg="add mod topLvl">
          <ac:chgData name="Annette Thompson" userId="60eca3c0-4a1c-43f5-a412-298b7ad104d2" providerId="ADAL" clId="{80A2C1A3-F66A-7148-B6AE-E72CCDD7C56B}" dt="2024-06-05T22:57:32.983" v="2240" actId="165"/>
          <ac:picMkLst>
            <pc:docMk/>
            <pc:sldMk cId="1277274771" sldId="261"/>
            <ac:picMk id="12" creationId="{7D467EC8-A3BD-6767-064D-6200ECD176CB}"/>
          </ac:picMkLst>
        </pc:picChg>
        <pc:picChg chg="add mod topLvl">
          <ac:chgData name="Annette Thompson" userId="60eca3c0-4a1c-43f5-a412-298b7ad104d2" providerId="ADAL" clId="{80A2C1A3-F66A-7148-B6AE-E72CCDD7C56B}" dt="2024-06-05T22:57:32.983" v="2240" actId="165"/>
          <ac:picMkLst>
            <pc:docMk/>
            <pc:sldMk cId="1277274771" sldId="261"/>
            <ac:picMk id="16" creationId="{13551663-A8DC-9865-3DAB-DD487C3B70BE}"/>
          </ac:picMkLst>
        </pc:picChg>
        <pc:picChg chg="add mod topLvl">
          <ac:chgData name="Annette Thompson" userId="60eca3c0-4a1c-43f5-a412-298b7ad104d2" providerId="ADAL" clId="{80A2C1A3-F66A-7148-B6AE-E72CCDD7C56B}" dt="2024-06-05T22:57:35.109" v="2241" actId="165"/>
          <ac:picMkLst>
            <pc:docMk/>
            <pc:sldMk cId="1277274771" sldId="261"/>
            <ac:picMk id="17" creationId="{53562E32-56A4-7DEF-7354-366A9D6A1079}"/>
          </ac:picMkLst>
        </pc:picChg>
        <pc:picChg chg="add mod topLvl">
          <ac:chgData name="Annette Thompson" userId="60eca3c0-4a1c-43f5-a412-298b7ad104d2" providerId="ADAL" clId="{80A2C1A3-F66A-7148-B6AE-E72CCDD7C56B}" dt="2024-06-05T22:40:33.601" v="2161" actId="164"/>
          <ac:picMkLst>
            <pc:docMk/>
            <pc:sldMk cId="1277274771" sldId="261"/>
            <ac:picMk id="18" creationId="{E3085AE2-E792-FE20-3CB8-70FF61A5C1DB}"/>
          </ac:picMkLst>
        </pc:picChg>
        <pc:picChg chg="add del mod topLvl">
          <ac:chgData name="Annette Thompson" userId="60eca3c0-4a1c-43f5-a412-298b7ad104d2" providerId="ADAL" clId="{80A2C1A3-F66A-7148-B6AE-E72CCDD7C56B}" dt="2024-06-05T22:57:40.605" v="2242" actId="27803"/>
          <ac:picMkLst>
            <pc:docMk/>
            <pc:sldMk cId="1277274771" sldId="261"/>
            <ac:picMk id="63" creationId="{3579075D-9262-FE8B-D131-77521298D849}"/>
          </ac:picMkLst>
        </pc:picChg>
        <pc:picChg chg="mod topLvl modCrop">
          <ac:chgData name="Annette Thompson" userId="60eca3c0-4a1c-43f5-a412-298b7ad104d2" providerId="ADAL" clId="{80A2C1A3-F66A-7148-B6AE-E72CCDD7C56B}" dt="2024-06-05T23:06:14.433" v="2472" actId="164"/>
          <ac:picMkLst>
            <pc:docMk/>
            <pc:sldMk cId="1277274771" sldId="261"/>
            <ac:picMk id="72" creationId="{9F8B7238-5EC1-1F42-CD3C-8541B1AF6BFA}"/>
          </ac:picMkLst>
        </pc:picChg>
      </pc:sldChg>
      <pc:sldChg chg="addSp delSp modSp add mod">
        <pc:chgData name="Annette Thompson" userId="60eca3c0-4a1c-43f5-a412-298b7ad104d2" providerId="ADAL" clId="{80A2C1A3-F66A-7148-B6AE-E72CCDD7C56B}" dt="2024-06-05T21:32:43.689" v="352" actId="478"/>
        <pc:sldMkLst>
          <pc:docMk/>
          <pc:sldMk cId="3009325508" sldId="263"/>
        </pc:sldMkLst>
        <pc:spChg chg="add del">
          <ac:chgData name="Annette Thompson" userId="60eca3c0-4a1c-43f5-a412-298b7ad104d2" providerId="ADAL" clId="{80A2C1A3-F66A-7148-B6AE-E72CCDD7C56B}" dt="2024-06-05T21:32:43.689" v="352" actId="478"/>
          <ac:spMkLst>
            <pc:docMk/>
            <pc:sldMk cId="3009325508" sldId="263"/>
            <ac:spMk id="2" creationId="{5D5F1F06-364E-D0B7-85B1-25EBE93568A8}"/>
          </ac:spMkLst>
        </pc:spChg>
        <pc:spChg chg="add 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7" creationId="{4CA73879-6594-2F8B-E537-B8CFEA2C2222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84" creationId="{B1DFDAC9-C10F-2AC8-7963-B4E7F7A6A52C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87" creationId="{B173725C-1142-8CAE-8918-2BD8FA47336B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88" creationId="{0E59DCA9-C934-4EAB-C536-214C9B58027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96" creationId="{925BA186-D77E-C8E9-4BEA-3268A49E4AD3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05" creationId="{31004B40-4F1E-B45D-83C4-FF2B19ABC0C0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06" creationId="{0E784EAD-D7D1-80F0-E167-6F0021C846AA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09" creationId="{51BA73C6-4792-1013-827A-869C5762F0AF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0" creationId="{DA00C31A-0D9C-5A61-762F-D6CBB3BAB304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1" creationId="{5C397261-FA93-0AA2-647B-E4852E51BE0F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3" creationId="{6FDBE78E-C7ED-784E-5868-701EA0020369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4" creationId="{BC2A88F8-F7C3-A6C4-053F-FE9264599AD0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6" creationId="{AC9BA7CE-8337-205E-BF40-B418393A645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7" creationId="{7DD21188-02F3-2EC3-16D0-85CFD2E5D047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8" creationId="{6C2C9012-C39E-03DF-1C25-36A4E82D662F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9" creationId="{6926CF0D-0E24-C04B-DBEF-156CE1A8A81C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2" creationId="{2AE52D88-ECAF-1F40-067E-086326B2B11A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3" creationId="{560024C1-FD9F-BDC4-3816-B81A2840269F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4" creationId="{CEA70038-B9AD-5DAC-3C0D-E6E7FA202EB2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6" creationId="{1B77C781-30D6-2B47-48CA-DCCE3DDDC067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7" creationId="{F513B2FE-E46D-EF21-7308-222065662B22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8" creationId="{B03083FC-ACD0-DBE5-BE17-63E8E381047D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31" creationId="{347D857E-4336-FE0F-CD1D-93D3859FAE20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35" creationId="{5BB8B61E-E15C-96C1-0D9C-691F8369C9D6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37" creationId="{BC398CFF-686A-8083-6F0D-46F6AC6E0E6D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44" creationId="{6EEAF801-C35A-9E83-CB53-5374CDAEA225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53" creationId="{C855B051-63D0-E53C-A9DF-1711E9072F32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55" creationId="{91D5CD97-B30E-EA72-D2E0-88FE4B1EE35E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58" creationId="{D0C8C04D-195A-B2BE-0CD9-40A5122EDAB4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64" creationId="{B211E6EE-16A5-ABCA-7AC1-040F4EC89D5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68" creationId="{A6F81A68-F387-877A-5853-E9B034C438B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70" creationId="{06EDA893-04BA-0602-6968-5973231F4F5C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78" creationId="{AFFFAEAD-20FD-141C-827E-2F5575D77BCD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82" creationId="{B1C0FFFA-8EAC-BF1B-8085-05FCD4CC2C95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84" creationId="{A92EC7FC-5F14-A7D7-72E1-4C974AA1695C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85" creationId="{BADA8A1A-CE82-6556-CBD0-38714ED2F85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229" creationId="{04B47634-4F0C-39CC-FB05-FBE2E7128D64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230" creationId="{F7BD8C7B-0239-2AF3-89DB-EA3E8D1369DB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231" creationId="{C704126B-2EA7-B1B3-A656-0BDBB3F4CAA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232" creationId="{BCB49655-A025-D45F-2F45-F50431023FBF}"/>
          </ac:spMkLst>
        </pc:spChg>
        <pc:grpChg chg="mod">
          <ac:chgData name="Annette Thompson" userId="60eca3c0-4a1c-43f5-a412-298b7ad104d2" providerId="ADAL" clId="{80A2C1A3-F66A-7148-B6AE-E72CCDD7C56B}" dt="2024-06-05T21:32:43.497" v="350" actId="1076"/>
          <ac:grpSpMkLst>
            <pc:docMk/>
            <pc:sldMk cId="3009325508" sldId="263"/>
            <ac:grpSpMk id="10" creationId="{68B21871-FC61-A5C9-F64F-3E7463B98AF3}"/>
          </ac:grpSpMkLst>
        </pc:grpChg>
        <pc:grpChg chg="mod">
          <ac:chgData name="Annette Thompson" userId="60eca3c0-4a1c-43f5-a412-298b7ad104d2" providerId="ADAL" clId="{80A2C1A3-F66A-7148-B6AE-E72CCDD7C56B}" dt="2024-06-05T21:32:43.413" v="349" actId="1076"/>
          <ac:grpSpMkLst>
            <pc:docMk/>
            <pc:sldMk cId="3009325508" sldId="263"/>
            <ac:grpSpMk id="11" creationId="{1E4640D0-5772-5B7B-C1DF-FF80EFBD164E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12" creationId="{C3187649-7968-B694-085E-1A672CDBA5C1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13" creationId="{F4FDB5D1-3D98-5F8E-A95A-39BCF06342C9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14" creationId="{9FD5639F-6EF2-15CB-F985-02E482741DD0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15" creationId="{6A9132FF-816F-39B9-1B46-0B96BF8B6D9E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16" creationId="{E5971C20-A6EC-4B75-8942-933AEB431936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66" creationId="{63A9BDDF-1CF2-70BF-8DBF-0F1718C78C53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79" creationId="{21029692-6C16-9AB6-13CA-CBC6FDF36828}"/>
          </ac:grpSpMkLst>
        </pc:grpChg>
        <pc:grpChg chg="mod">
          <ac:chgData name="Annette Thompson" userId="60eca3c0-4a1c-43f5-a412-298b7ad104d2" providerId="ADAL" clId="{80A2C1A3-F66A-7148-B6AE-E72CCDD7C56B}" dt="2024-06-05T21:32:43.497" v="350" actId="1076"/>
          <ac:grpSpMkLst>
            <pc:docMk/>
            <pc:sldMk cId="3009325508" sldId="263"/>
            <ac:grpSpMk id="80" creationId="{D9D190B5-85F5-C362-FE6A-190619031022}"/>
          </ac:grpSpMkLst>
        </pc:grpChg>
        <pc:grpChg chg="mod">
          <ac:chgData name="Annette Thompson" userId="60eca3c0-4a1c-43f5-a412-298b7ad104d2" providerId="ADAL" clId="{80A2C1A3-F66A-7148-B6AE-E72CCDD7C56B}" dt="2024-06-05T21:32:43.413" v="349" actId="1076"/>
          <ac:grpSpMkLst>
            <pc:docMk/>
            <pc:sldMk cId="3009325508" sldId="263"/>
            <ac:grpSpMk id="89" creationId="{703D1DB1-4AF4-448A-3328-B8FA506695AB}"/>
          </ac:grpSpMkLst>
        </pc:grpChg>
        <pc:grpChg chg="del">
          <ac:chgData name="Annette Thompson" userId="60eca3c0-4a1c-43f5-a412-298b7ad104d2" providerId="ADAL" clId="{80A2C1A3-F66A-7148-B6AE-E72CCDD7C56B}" dt="2024-06-03T17:08:55.769" v="5" actId="478"/>
          <ac:grpSpMkLst>
            <pc:docMk/>
            <pc:sldMk cId="3009325508" sldId="263"/>
            <ac:grpSpMk id="93" creationId="{3DB20E79-BB6E-11C2-3AA1-316447F322D4}"/>
          </ac:grpSpMkLst>
        </pc:grpChg>
        <pc:grpChg chg="mod">
          <ac:chgData name="Annette Thompson" userId="60eca3c0-4a1c-43f5-a412-298b7ad104d2" providerId="ADAL" clId="{80A2C1A3-F66A-7148-B6AE-E72CCDD7C56B}" dt="2024-06-05T21:32:43.413" v="349" actId="1076"/>
          <ac:grpSpMkLst>
            <pc:docMk/>
            <pc:sldMk cId="3009325508" sldId="263"/>
            <ac:grpSpMk id="94" creationId="{57A4D37B-FD29-CA29-A484-29312556C63D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112" creationId="{EF2B9E7B-7A0C-6EC1-38A5-AAF88B9E1E50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139" creationId="{F12AA81A-1292-E3FB-3FF6-854A9629E4B6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227" creationId="{6066439C-C7CD-C09E-8F5F-56432EC88CEB}"/>
          </ac:grpSpMkLst>
        </pc:grpChg>
        <pc:grpChg chg="mod">
          <ac:chgData name="Annette Thompson" userId="60eca3c0-4a1c-43f5-a412-298b7ad104d2" providerId="ADAL" clId="{80A2C1A3-F66A-7148-B6AE-E72CCDD7C56B}" dt="2024-06-05T21:32:43.497" v="350" actId="1076"/>
          <ac:grpSpMkLst>
            <pc:docMk/>
            <pc:sldMk cId="3009325508" sldId="263"/>
            <ac:grpSpMk id="240" creationId="{3B8138DE-DC55-384E-AA52-E3E058D55F21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311" creationId="{F627419D-9B07-63EC-88DA-FF699B4B5F61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317" creationId="{EE970055-0226-5BE3-1A40-9019A7944F7F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323" creationId="{B0D23C76-BE79-CA20-69A7-367BC69D91B5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329" creationId="{B46335FB-A2BC-827F-C00F-3CFF730A1E05}"/>
          </ac:grpSpMkLst>
        </pc:grpChg>
        <pc:graphicFrameChg chg="mod">
          <ac:chgData name="Annette Thompson" userId="60eca3c0-4a1c-43f5-a412-298b7ad104d2" providerId="ADAL" clId="{80A2C1A3-F66A-7148-B6AE-E72CCDD7C56B}" dt="2024-06-05T21:30:24.628" v="209" actId="1076"/>
          <ac:graphicFrameMkLst>
            <pc:docMk/>
            <pc:sldMk cId="3009325508" sldId="263"/>
            <ac:graphicFrameMk id="81" creationId="{903B0E1C-BAA6-F1C1-0010-6FDE1DA3F9CC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36" creationId="{216AC4B0-85C6-C309-DF91-DA95EDBD0D08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38" creationId="{8DC84A03-FBAB-79F4-5269-AA16DEBF1F5F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43" creationId="{B9B6BD7B-9237-5146-7946-58660768091D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52" creationId="{AC13D0EF-99C3-0BA3-0C50-968BE7A0E721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63" creationId="{D915358F-5B04-D4B6-9873-77F973BE4CB8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0:28.006" v="211" actId="1076"/>
          <ac:graphicFrameMkLst>
            <pc:docMk/>
            <pc:sldMk cId="3009325508" sldId="263"/>
            <ac:graphicFrameMk id="248" creationId="{DD54C256-14DD-8A77-9ED2-93F8FF33FFC3}"/>
          </ac:graphicFrameMkLst>
        </pc:graphicFrameChg>
        <pc:picChg chg="mod">
          <ac:chgData name="Annette Thompson" userId="60eca3c0-4a1c-43f5-a412-298b7ad104d2" providerId="ADAL" clId="{80A2C1A3-F66A-7148-B6AE-E72CCDD7C56B}" dt="2024-06-05T21:32:42.639" v="345" actId="1035"/>
          <ac:picMkLst>
            <pc:docMk/>
            <pc:sldMk cId="3009325508" sldId="263"/>
            <ac:picMk id="150" creationId="{829FA163-5C5C-76D3-3DCC-A06E23C82753}"/>
          </ac:picMkLst>
        </pc:picChg>
        <pc:cxnChg chg="add mod">
          <ac:chgData name="Annette Thompson" userId="60eca3c0-4a1c-43f5-a412-298b7ad104d2" providerId="ADAL" clId="{80A2C1A3-F66A-7148-B6AE-E72CCDD7C56B}" dt="2024-06-05T21:32:42.639" v="345" actId="1035"/>
          <ac:cxnSpMkLst>
            <pc:docMk/>
            <pc:sldMk cId="3009325508" sldId="263"/>
            <ac:cxnSpMk id="18" creationId="{14EA61EA-4D87-5C7B-3F08-506C2C2A7AE5}"/>
          </ac:cxnSpMkLst>
        </pc:cxnChg>
        <pc:cxnChg chg="mod">
          <ac:chgData name="Annette Thompson" userId="60eca3c0-4a1c-43f5-a412-298b7ad104d2" providerId="ADAL" clId="{80A2C1A3-F66A-7148-B6AE-E72CCDD7C56B}" dt="2024-06-05T21:32:36.123" v="343" actId="197"/>
          <ac:cxnSpMkLst>
            <pc:docMk/>
            <pc:sldMk cId="3009325508" sldId="263"/>
            <ac:cxnSpMk id="120" creationId="{659074D4-7C33-796B-AF37-DF727915EAD4}"/>
          </ac:cxnSpMkLst>
        </pc:cxnChg>
        <pc:cxnChg chg="mod">
          <ac:chgData name="Annette Thompson" userId="60eca3c0-4a1c-43f5-a412-298b7ad104d2" providerId="ADAL" clId="{80A2C1A3-F66A-7148-B6AE-E72CCDD7C56B}" dt="2024-06-05T21:32:42.639" v="345" actId="1035"/>
          <ac:cxnSpMkLst>
            <pc:docMk/>
            <pc:sldMk cId="3009325508" sldId="263"/>
            <ac:cxnSpMk id="169" creationId="{8ECB631D-0ABD-826F-C86D-F0B4AE850157}"/>
          </ac:cxnSpMkLst>
        </pc:cxnChg>
        <pc:cxnChg chg="mod">
          <ac:chgData name="Annette Thompson" userId="60eca3c0-4a1c-43f5-a412-298b7ad104d2" providerId="ADAL" clId="{80A2C1A3-F66A-7148-B6AE-E72CCDD7C56B}" dt="2024-06-05T21:32:42.639" v="345" actId="1035"/>
          <ac:cxnSpMkLst>
            <pc:docMk/>
            <pc:sldMk cId="3009325508" sldId="263"/>
            <ac:cxnSpMk id="180" creationId="{CBC17296-4CDF-6322-A3E0-2D5B702995A9}"/>
          </ac:cxnSpMkLst>
        </pc:cxnChg>
        <pc:cxnChg chg="mod">
          <ac:chgData name="Annette Thompson" userId="60eca3c0-4a1c-43f5-a412-298b7ad104d2" providerId="ADAL" clId="{80A2C1A3-F66A-7148-B6AE-E72CCDD7C56B}" dt="2024-06-05T21:32:42.639" v="345" actId="1035"/>
          <ac:cxnSpMkLst>
            <pc:docMk/>
            <pc:sldMk cId="3009325508" sldId="263"/>
            <ac:cxnSpMk id="213" creationId="{BE022075-6C96-B120-C487-409745E54DE6}"/>
          </ac:cxnSpMkLst>
        </pc:cxnChg>
      </pc:sldChg>
      <pc:sldChg chg="addSp delSp modSp add del mod">
        <pc:chgData name="Annette Thompson" userId="60eca3c0-4a1c-43f5-a412-298b7ad104d2" providerId="ADAL" clId="{80A2C1A3-F66A-7148-B6AE-E72CCDD7C56B}" dt="2024-06-05T21:32:46.075" v="354" actId="2696"/>
        <pc:sldMkLst>
          <pc:docMk/>
          <pc:sldMk cId="95028904" sldId="264"/>
        </pc:sldMkLst>
        <pc:spChg chg="mod">
          <ac:chgData name="Annette Thompson" userId="60eca3c0-4a1c-43f5-a412-298b7ad104d2" providerId="ADAL" clId="{80A2C1A3-F66A-7148-B6AE-E72CCDD7C56B}" dt="2024-06-05T21:28:47.112" v="170" actId="20577"/>
          <ac:spMkLst>
            <pc:docMk/>
            <pc:sldMk cId="95028904" sldId="264"/>
            <ac:spMk id="82" creationId="{9F815E7D-8B16-1E4E-A06A-0D7BE52D96B8}"/>
          </ac:spMkLst>
        </pc:spChg>
        <pc:grpChg chg="del">
          <ac:chgData name="Annette Thompson" userId="60eca3c0-4a1c-43f5-a412-298b7ad104d2" providerId="ADAL" clId="{80A2C1A3-F66A-7148-B6AE-E72CCDD7C56B}" dt="2024-06-05T21:28:51.646" v="171" actId="478"/>
          <ac:grpSpMkLst>
            <pc:docMk/>
            <pc:sldMk cId="95028904" sldId="264"/>
            <ac:grpSpMk id="10" creationId="{68B21871-FC61-A5C9-F64F-3E7463B98AF3}"/>
          </ac:grpSpMkLst>
        </pc:grpChg>
        <pc:grpChg chg="add del">
          <ac:chgData name="Annette Thompson" userId="60eca3c0-4a1c-43f5-a412-298b7ad104d2" providerId="ADAL" clId="{80A2C1A3-F66A-7148-B6AE-E72CCDD7C56B}" dt="2024-06-05T21:29:23.269" v="204" actId="478"/>
          <ac:grpSpMkLst>
            <pc:docMk/>
            <pc:sldMk cId="95028904" sldId="264"/>
            <ac:grpSpMk id="11" creationId="{1E4640D0-5772-5B7B-C1DF-FF80EFBD164E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2" creationId="{C3187649-7968-B694-085E-1A672CDBA5C1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3" creationId="{F4FDB5D1-3D98-5F8E-A95A-39BCF06342C9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4" creationId="{9FD5639F-6EF2-15CB-F985-02E482741DD0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5" creationId="{6A9132FF-816F-39B9-1B46-0B96BF8B6D9E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6" creationId="{E5971C20-A6EC-4B75-8942-933AEB431936}"/>
          </ac:grpSpMkLst>
        </pc:grpChg>
        <pc:grpChg chg="add del">
          <ac:chgData name="Annette Thompson" userId="60eca3c0-4a1c-43f5-a412-298b7ad104d2" providerId="ADAL" clId="{80A2C1A3-F66A-7148-B6AE-E72CCDD7C56B}" dt="2024-06-05T21:29:22.747" v="203" actId="478"/>
          <ac:grpSpMkLst>
            <pc:docMk/>
            <pc:sldMk cId="95028904" sldId="264"/>
            <ac:grpSpMk id="89" creationId="{703D1DB1-4AF4-448A-3328-B8FA506695AB}"/>
          </ac:grpSpMkLst>
        </pc:grpChg>
        <pc:grpChg chg="del">
          <ac:chgData name="Annette Thompson" userId="60eca3c0-4a1c-43f5-a412-298b7ad104d2" providerId="ADAL" clId="{80A2C1A3-F66A-7148-B6AE-E72CCDD7C56B}" dt="2024-06-05T21:28:53.509" v="172" actId="478"/>
          <ac:grpSpMkLst>
            <pc:docMk/>
            <pc:sldMk cId="95028904" sldId="264"/>
            <ac:grpSpMk id="94" creationId="{57A4D37B-FD29-CA29-A484-29312556C63D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12" creationId="{EF2B9E7B-7A0C-6EC1-38A5-AAF88B9E1E50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39" creationId="{F12AA81A-1292-E3FB-3FF6-854A9629E4B6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227" creationId="{6066439C-C7CD-C09E-8F5F-56432EC88CEB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311" creationId="{F627419D-9B07-63EC-88DA-FF699B4B5F61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317" creationId="{EE970055-0226-5BE3-1A40-9019A7944F7F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323" creationId="{B0D23C76-BE79-CA20-69A7-367BC69D91B5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329" creationId="{B46335FB-A2BC-827F-C00F-3CFF730A1E05}"/>
          </ac:grpSpMkLst>
        </pc:grpChg>
        <pc:cxnChg chg="del">
          <ac:chgData name="Annette Thompson" userId="60eca3c0-4a1c-43f5-a412-298b7ad104d2" providerId="ADAL" clId="{80A2C1A3-F66A-7148-B6AE-E72CCDD7C56B}" dt="2024-06-05T21:28:42.912" v="162" actId="478"/>
          <ac:cxnSpMkLst>
            <pc:docMk/>
            <pc:sldMk cId="95028904" sldId="264"/>
            <ac:cxnSpMk id="18" creationId="{14EA61EA-4D87-5C7B-3F08-506C2C2A7AE5}"/>
          </ac:cxnSpMkLst>
        </pc:cxnChg>
      </pc:sldChg>
      <pc:sldChg chg="addSp delSp modSp add mod modNotesTx">
        <pc:chgData name="Annette Thompson" userId="60eca3c0-4a1c-43f5-a412-298b7ad104d2" providerId="ADAL" clId="{80A2C1A3-F66A-7148-B6AE-E72CCDD7C56B}" dt="2024-06-07T02:00:52.529" v="2589" actId="164"/>
        <pc:sldMkLst>
          <pc:docMk/>
          <pc:sldMk cId="2214630696" sldId="264"/>
        </pc:sldMkLst>
        <pc:spChg chg="del mod">
          <ac:chgData name="Annette Thompson" userId="60eca3c0-4a1c-43f5-a412-298b7ad104d2" providerId="ADAL" clId="{80A2C1A3-F66A-7148-B6AE-E72CCDD7C56B}" dt="2024-06-05T21:33:47.144" v="401" actId="478"/>
          <ac:spMkLst>
            <pc:docMk/>
            <pc:sldMk cId="2214630696" sldId="264"/>
            <ac:spMk id="2" creationId="{5D5F1F06-364E-D0B7-85B1-25EBE93568A8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3" creationId="{CADAAA25-2D55-627F-4AF4-31E25917ECC2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4" creationId="{E1190EAC-2C1D-51AC-A392-DBD75183FFE8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5" creationId="{ACF7FB90-6C74-0741-8985-066B96A9BAD9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6" creationId="{97D2BB91-B2D9-27F7-E121-D3F5D1F73090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7" creationId="{26E7A954-C728-BF09-A501-8863D1431050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8" creationId="{D40C8687-EC4A-480F-157C-222145179136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9" creationId="{70AA981C-7C45-38D9-2975-9D4ECB5A7A18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10" creationId="{076F626A-6CAF-DE27-3FE5-91AFC13C261D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14" creationId="{DA23A73D-2212-DDC8-C7D3-89D0BBDA4FE7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16" creationId="{9AF6C4E8-4BE3-8CA9-5D6D-51ACC9BCDD59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7" creationId="{4CA73879-6594-2F8B-E537-B8CFEA2C2222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2" creationId="{56E107CF-D515-FB0B-066C-55B01AE81F44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3" creationId="{6FA122ED-661C-4084-45BE-23D3E3873490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4" creationId="{E6816C1D-EE94-2079-2E05-C8D29A9021B9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6" creationId="{B8703C9B-79B1-F4B3-A0D6-4CAADD03C101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29" creationId="{6A843EB6-3E82-381A-0C82-860CFC1A2BCA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30" creationId="{C0028C7B-FC18-B157-5BA3-873829D6D840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31" creationId="{D46238CD-E2FE-6B4B-29AF-A5FABF196DD0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32" creationId="{A65A6B48-B298-5677-E451-F672FABE4876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34" creationId="{528F9D38-19BD-38D1-730F-831BFEC7E98F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40" creationId="{0C64B2DD-8675-690F-3B37-081A256748AD}"/>
          </ac:spMkLst>
        </pc:spChg>
        <pc:spChg chg="mod">
          <ac:chgData name="Annette Thompson" userId="60eca3c0-4a1c-43f5-a412-298b7ad104d2" providerId="ADAL" clId="{80A2C1A3-F66A-7148-B6AE-E72CCDD7C56B}" dt="2024-06-05T21:46:48.247" v="1163" actId="20577"/>
          <ac:spMkLst>
            <pc:docMk/>
            <pc:sldMk cId="2214630696" sldId="264"/>
            <ac:spMk id="40" creationId="{D1921090-5077-6B90-0A44-0AA20D667FB1}"/>
          </ac:spMkLst>
        </pc:spChg>
        <pc:spChg chg="add mod">
          <ac:chgData name="Annette Thompson" userId="60eca3c0-4a1c-43f5-a412-298b7ad104d2" providerId="ADAL" clId="{80A2C1A3-F66A-7148-B6AE-E72CCDD7C56B}" dt="2024-06-05T21:47:00.995" v="1167"/>
          <ac:spMkLst>
            <pc:docMk/>
            <pc:sldMk cId="2214630696" sldId="264"/>
            <ac:spMk id="42" creationId="{3BEF355B-8666-C8EB-61C5-7907E6D85387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42" creationId="{B2B2E66B-C14F-4D24-58CA-B3DBA4E80666}"/>
          </ac:spMkLst>
        </pc:spChg>
        <pc:spChg chg="mod">
          <ac:chgData name="Annette Thompson" userId="60eca3c0-4a1c-43f5-a412-298b7ad104d2" providerId="ADAL" clId="{80A2C1A3-F66A-7148-B6AE-E72CCDD7C56B}" dt="2024-06-05T21:47:06.883" v="1170" actId="20577"/>
          <ac:spMkLst>
            <pc:docMk/>
            <pc:sldMk cId="2214630696" sldId="264"/>
            <ac:spMk id="44" creationId="{4719BCF1-4F6A-2C0C-8EC4-94357E3C6FA2}"/>
          </ac:spMkLst>
        </pc:spChg>
        <pc:spChg chg="add del">
          <ac:chgData name="Annette Thompson" userId="60eca3c0-4a1c-43f5-a412-298b7ad104d2" providerId="ADAL" clId="{80A2C1A3-F66A-7148-B6AE-E72CCDD7C56B}" dt="2024-06-07T01:59:29.357" v="2542" actId="22"/>
          <ac:spMkLst>
            <pc:docMk/>
            <pc:sldMk cId="2214630696" sldId="264"/>
            <ac:spMk id="45" creationId="{B68F7CBA-AFBE-04AB-7D57-D645B1D76C7F}"/>
          </ac:spMkLst>
        </pc:spChg>
        <pc:spChg chg="mod">
          <ac:chgData name="Annette Thompson" userId="60eca3c0-4a1c-43f5-a412-298b7ad104d2" providerId="ADAL" clId="{80A2C1A3-F66A-7148-B6AE-E72CCDD7C56B}" dt="2024-06-07T01:59:38.236" v="2543"/>
          <ac:spMkLst>
            <pc:docMk/>
            <pc:sldMk cId="2214630696" sldId="264"/>
            <ac:spMk id="47" creationId="{49C4D378-9774-28F4-3647-63075D56B45E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51" creationId="{00348947-2819-E754-BBE6-6D26DCFC036B}"/>
          </ac:spMkLst>
        </pc:spChg>
        <pc:spChg chg="mod">
          <ac:chgData name="Annette Thompson" userId="60eca3c0-4a1c-43f5-a412-298b7ad104d2" providerId="ADAL" clId="{80A2C1A3-F66A-7148-B6AE-E72CCDD7C56B}" dt="2024-06-07T01:59:38.236" v="2543"/>
          <ac:spMkLst>
            <pc:docMk/>
            <pc:sldMk cId="2214630696" sldId="264"/>
            <ac:spMk id="53" creationId="{AD0611EA-A09E-5653-FC7A-A6216C30BA08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54" creationId="{803BB04A-62F3-ED7D-9ADC-27EABC933429}"/>
          </ac:spMkLst>
        </pc:spChg>
        <pc:spChg chg="add mod">
          <ac:chgData name="Annette Thompson" userId="60eca3c0-4a1c-43f5-a412-298b7ad104d2" providerId="ADAL" clId="{80A2C1A3-F66A-7148-B6AE-E72CCDD7C56B}" dt="2024-06-05T21:55:28.110" v="1288"/>
          <ac:spMkLst>
            <pc:docMk/>
            <pc:sldMk cId="2214630696" sldId="264"/>
            <ac:spMk id="58" creationId="{596C4993-0174-D987-5415-00489E6BE9B0}"/>
          </ac:spMkLst>
        </pc:spChg>
        <pc:spChg chg="mod">
          <ac:chgData name="Annette Thompson" userId="60eca3c0-4a1c-43f5-a412-298b7ad104d2" providerId="ADAL" clId="{80A2C1A3-F66A-7148-B6AE-E72CCDD7C56B}" dt="2024-06-07T02:00:22.782" v="2588" actId="20577"/>
          <ac:spMkLst>
            <pc:docMk/>
            <pc:sldMk cId="2214630696" sldId="264"/>
            <ac:spMk id="59" creationId="{D669BC31-0A62-525F-8735-4F786017BB07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61" creationId="{0254AFEE-4116-5111-6A1C-4FE609D7611C}"/>
          </ac:spMkLst>
        </pc:spChg>
        <pc:spChg chg="mod">
          <ac:chgData name="Annette Thompson" userId="60eca3c0-4a1c-43f5-a412-298b7ad104d2" providerId="ADAL" clId="{80A2C1A3-F66A-7148-B6AE-E72CCDD7C56B}" dt="2024-06-07T01:59:38.236" v="2543"/>
          <ac:spMkLst>
            <pc:docMk/>
            <pc:sldMk cId="2214630696" sldId="264"/>
            <ac:spMk id="64" creationId="{914C0265-7887-689D-C66D-0BFA28452138}"/>
          </ac:spMkLst>
        </pc:spChg>
        <pc:spChg chg="mod">
          <ac:chgData name="Annette Thompson" userId="60eca3c0-4a1c-43f5-a412-298b7ad104d2" providerId="ADAL" clId="{80A2C1A3-F66A-7148-B6AE-E72CCDD7C56B}" dt="2024-06-07T02:00:20.056" v="2586" actId="20577"/>
          <ac:spMkLst>
            <pc:docMk/>
            <pc:sldMk cId="2214630696" sldId="264"/>
            <ac:spMk id="67" creationId="{6AAA56BE-50CB-2972-A32D-9D1FB90014F9}"/>
          </ac:spMkLst>
        </pc:spChg>
        <pc:spChg chg="mod">
          <ac:chgData name="Annette Thompson" userId="60eca3c0-4a1c-43f5-a412-298b7ad104d2" providerId="ADAL" clId="{80A2C1A3-F66A-7148-B6AE-E72CCDD7C56B}" dt="2024-06-07T01:59:38.236" v="2543"/>
          <ac:spMkLst>
            <pc:docMk/>
            <pc:sldMk cId="2214630696" sldId="264"/>
            <ac:spMk id="69" creationId="{FD6D82A4-0996-1D1A-620A-A7DE54E78C07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82" creationId="{9F815E7D-8B16-1E4E-A06A-0D7BE52D96B8}"/>
          </ac:spMkLst>
        </pc:spChg>
        <pc:spChg chg="mod topLvl">
          <ac:chgData name="Annette Thompson" userId="60eca3c0-4a1c-43f5-a412-298b7ad104d2" providerId="ADAL" clId="{80A2C1A3-F66A-7148-B6AE-E72CCDD7C56B}" dt="2024-06-07T02:00:52.529" v="2589" actId="164"/>
          <ac:spMkLst>
            <pc:docMk/>
            <pc:sldMk cId="2214630696" sldId="264"/>
            <ac:spMk id="84" creationId="{B1DFDAC9-C10F-2AC8-7963-B4E7F7A6A52C}"/>
          </ac:spMkLst>
        </pc:spChg>
        <pc:spChg chg="add del mod">
          <ac:chgData name="Annette Thompson" userId="60eca3c0-4a1c-43f5-a412-298b7ad104d2" providerId="ADAL" clId="{80A2C1A3-F66A-7148-B6AE-E72CCDD7C56B}" dt="2024-06-05T22:10:52.938" v="1571" actId="478"/>
          <ac:spMkLst>
            <pc:docMk/>
            <pc:sldMk cId="2214630696" sldId="264"/>
            <ac:spMk id="85" creationId="{E4499872-8010-1C32-E583-3EC3AA363811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87" creationId="{B173725C-1142-8CAE-8918-2BD8FA47336B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88" creationId="{0E59DCA9-C934-4EAB-C536-214C9B580278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91" creationId="{8AEB2F38-8668-7A96-69EE-7AE72A1FAF14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95" creationId="{29A9E0F1-A3B1-B167-CB07-86AF0DE8FF69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96" creationId="{925BA186-D77E-C8E9-4BEA-3268A49E4AD3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97" creationId="{29806A83-CC62-2078-4A1D-17879466FB63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98" creationId="{B637E895-446D-E719-79F4-6058200A7F1F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102" creationId="{CD6C4059-B6F7-3A56-4ED6-24B159473329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05" creationId="{31004B40-4F1E-B45D-83C4-FF2B19ABC0C0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06" creationId="{0E784EAD-D7D1-80F0-E167-6F0021C846AA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07" creationId="{44F8E5DB-BA57-D348-FBE1-81F386EF9DD0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09" creationId="{51BA73C6-4792-1013-827A-869C5762F0AF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10" creationId="{DA00C31A-0D9C-5A61-762F-D6CBB3BAB304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11" creationId="{5C397261-FA93-0AA2-647B-E4852E51BE0F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13" creationId="{6FDBE78E-C7ED-784E-5868-701EA0020369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14" creationId="{BC2A88F8-F7C3-A6C4-053F-FE9264599AD0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15" creationId="{2E810313-F6E7-D4C9-3C3B-3C176EDB5F84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16" creationId="{AC9BA7CE-8337-205E-BF40-B418393A6458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17" creationId="{7DD21188-02F3-2EC3-16D0-85CFD2E5D047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18" creationId="{6C2C9012-C39E-03DF-1C25-36A4E82D662F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19" creationId="{6926CF0D-0E24-C04B-DBEF-156CE1A8A81C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21" creationId="{DF762BAA-21B8-F2B3-513E-17B9C4BE1FF0}"/>
          </ac:spMkLst>
        </pc:spChg>
        <pc:spChg chg="add del 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22" creationId="{2AE52D88-ECAF-1F40-067E-086326B2B11A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23" creationId="{560024C1-FD9F-BDC4-3816-B81A2840269F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24" creationId="{CEA70038-B9AD-5DAC-3C0D-E6E7FA202EB2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26" creationId="{1B77C781-30D6-2B47-48CA-DCCE3DDDC067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27" creationId="{F513B2FE-E46D-EF21-7308-222065662B22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28" creationId="{B03083FC-ACD0-DBE5-BE17-63E8E381047D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31" creationId="{347D857E-4336-FE0F-CD1D-93D3859FAE20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34" creationId="{7C2C44B3-8BFD-6293-D408-D6B1B2C1CF73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35" creationId="{5BB8B61E-E15C-96C1-0D9C-691F8369C9D6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37" creationId="{BC398CFF-686A-8083-6F0D-46F6AC6E0E6D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44" creationId="{6EEAF801-C35A-9E83-CB53-5374CDAEA225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53" creationId="{C855B051-63D0-E53C-A9DF-1711E9072F32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55" creationId="{91D5CD97-B30E-EA72-D2E0-88FE4B1EE35E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58" creationId="{D0C8C04D-195A-B2BE-0CD9-40A5122EDAB4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59" creationId="{AA1B84A2-DB6F-288D-2F64-139B65C988FE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64" creationId="{B211E6EE-16A5-ABCA-7AC1-040F4EC89D58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68" creationId="{A6F81A68-F387-877A-5853-E9B034C438B8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70" creationId="{06EDA893-04BA-0602-6968-5973231F4F5C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78" creationId="{AFFFAEAD-20FD-141C-827E-2F5575D77BCD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82" creationId="{B1C0FFFA-8EAC-BF1B-8085-05FCD4CC2C95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84" creationId="{A92EC7FC-5F14-A7D7-72E1-4C974AA1695C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85" creationId="{BADA8A1A-CE82-6556-CBD0-38714ED2F858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95" creationId="{AE31F544-268E-70D7-8A76-DDB5404226BC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198" creationId="{693DFCAA-58B4-2B22-61BF-13607C49D23B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00" creationId="{1CE03EE6-96AD-FCDC-6A74-05E6625715AF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01" creationId="{FB1D9028-59C7-EF3B-EB5E-B77ED098A08F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228" creationId="{E3256DEC-4D46-5F99-BE08-620F0924EF3C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29" creationId="{04B47634-4F0C-39CC-FB05-FBE2E7128D64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30" creationId="{F7BD8C7B-0239-2AF3-89DB-EA3E8D1369DB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31" creationId="{C704126B-2EA7-B1B3-A656-0BDBB3F4CAA8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32" creationId="{BCB49655-A025-D45F-2F45-F50431023FBF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233" creationId="{E50CA212-7E37-A68E-0300-B47D1E1FFAFD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234" creationId="{332BFCAF-A41F-A115-C375-8E0870F0FEFF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236" creationId="{D848CFF3-0C25-BE74-56A0-37C3371AC2C0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39" creationId="{0AEF352A-7284-0C1A-BCD3-BBC15154BC9B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41" creationId="{08174239-B37E-ECCD-CE46-88D0CED2316A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42" creationId="{DAF1AE52-863A-06A0-2566-FFF8CA8874BB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43" creationId="{45D059B5-E7D9-2466-6EED-193424ACC27F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46" creationId="{9177C616-A893-A469-E148-918AF6253D8B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49" creationId="{2F97509E-78F1-DA89-00B0-59EC92D0EAD2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289" creationId="{1225F3A4-F78F-8671-9488-02E6293D3914}"/>
          </ac:spMkLst>
        </pc:spChg>
        <pc:spChg chg="mod topLvl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312" creationId="{F8903645-21AA-AE43-F7E7-A23FF2E24E70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316" creationId="{98C94D1C-A8F4-50DC-EBD7-4E9D8A9D58F8}"/>
          </ac:spMkLst>
        </pc:spChg>
        <pc:spChg chg="del mod topLvl">
          <ac:chgData name="Annette Thompson" userId="60eca3c0-4a1c-43f5-a412-298b7ad104d2" providerId="ADAL" clId="{80A2C1A3-F66A-7148-B6AE-E72CCDD7C56B}" dt="2024-06-05T21:55:20.123" v="1284" actId="478"/>
          <ac:spMkLst>
            <pc:docMk/>
            <pc:sldMk cId="2214630696" sldId="264"/>
            <ac:spMk id="318" creationId="{BB4ABE1C-C83C-1B24-DEFB-3D28FB939B9C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322" creationId="{0528EC46-B659-0A05-0C50-FBF1ABB2D9B3}"/>
          </ac:spMkLst>
        </pc:spChg>
        <pc:spChg chg="del mod topLvl">
          <ac:chgData name="Annette Thompson" userId="60eca3c0-4a1c-43f5-a412-298b7ad104d2" providerId="ADAL" clId="{80A2C1A3-F66A-7148-B6AE-E72CCDD7C56B}" dt="2024-06-05T21:46:41.414" v="1156" actId="478"/>
          <ac:spMkLst>
            <pc:docMk/>
            <pc:sldMk cId="2214630696" sldId="264"/>
            <ac:spMk id="324" creationId="{3C3F156B-8210-E046-2B89-0032A34DC807}"/>
          </ac:spMkLst>
        </pc:spChg>
        <pc:spChg chg="mod">
          <ac:chgData name="Annette Thompson" userId="60eca3c0-4a1c-43f5-a412-298b7ad104d2" providerId="ADAL" clId="{80A2C1A3-F66A-7148-B6AE-E72CCDD7C56B}" dt="2024-06-07T01:58:03.743" v="2473" actId="165"/>
          <ac:spMkLst>
            <pc:docMk/>
            <pc:sldMk cId="2214630696" sldId="264"/>
            <ac:spMk id="328" creationId="{DEB7E182-8C24-0415-F804-56D66E035D50}"/>
          </ac:spMkLst>
        </pc:spChg>
        <pc:spChg chg="del mod topLvl">
          <ac:chgData name="Annette Thompson" userId="60eca3c0-4a1c-43f5-a412-298b7ad104d2" providerId="ADAL" clId="{80A2C1A3-F66A-7148-B6AE-E72CCDD7C56B}" dt="2024-06-05T21:46:57.473" v="1165" actId="478"/>
          <ac:spMkLst>
            <pc:docMk/>
            <pc:sldMk cId="2214630696" sldId="264"/>
            <ac:spMk id="330" creationId="{EF8A0C23-DC8A-6A95-FE03-B34249AAC96F}"/>
          </ac:spMkLst>
        </pc:spChg>
        <pc:grpChg chg="add 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2" creationId="{7868884E-6B89-984F-07BA-0F5D46DD6A5E}"/>
          </ac:grpSpMkLst>
        </pc:grpChg>
        <pc:grpChg chg="del mod topLvl">
          <ac:chgData name="Annette Thompson" userId="60eca3c0-4a1c-43f5-a412-298b7ad104d2" providerId="ADAL" clId="{80A2C1A3-F66A-7148-B6AE-E72CCDD7C56B}" dt="2024-06-05T21:40:01.029" v="846" actId="165"/>
          <ac:grpSpMkLst>
            <pc:docMk/>
            <pc:sldMk cId="2214630696" sldId="264"/>
            <ac:grpSpMk id="10" creationId="{68B21871-FC61-A5C9-F64F-3E7463B98AF3}"/>
          </ac:grpSpMkLst>
        </pc:grpChg>
        <pc:grpChg chg="del mod topLvl">
          <ac:chgData name="Annette Thompson" userId="60eca3c0-4a1c-43f5-a412-298b7ad104d2" providerId="ADAL" clId="{80A2C1A3-F66A-7148-B6AE-E72CCDD7C56B}" dt="2024-06-05T21:40:46.047" v="888" actId="165"/>
          <ac:grpSpMkLst>
            <pc:docMk/>
            <pc:sldMk cId="2214630696" sldId="264"/>
            <ac:grpSpMk id="11" creationId="{1E4640D0-5772-5B7B-C1DF-FF80EFBD164E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2" creationId="{C3187649-7968-B694-085E-1A672CDBA5C1}"/>
          </ac:grpSpMkLst>
        </pc:grpChg>
        <pc:grpChg chg="add 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12" creationId="{EDD58867-7FFD-9310-32E1-D95961ABCE04}"/>
          </ac:grpSpMkLst>
        </pc:grpChg>
        <pc:grpChg chg="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13" creationId="{EC97794C-7FD6-7210-3D93-0DF2190A440E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3" creationId="{F4FDB5D1-3D98-5F8E-A95A-39BCF06342C9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4" creationId="{9FD5639F-6EF2-15CB-F985-02E482741DD0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5" creationId="{6A9132FF-816F-39B9-1B46-0B96BF8B6D9E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6" creationId="{E5971C20-A6EC-4B75-8942-933AEB431936}"/>
          </ac:grpSpMkLst>
        </pc:grpChg>
        <pc:grpChg chg="add 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19" creationId="{431B9457-6574-1E19-2D44-7AF1EB338054}"/>
          </ac:grpSpMkLst>
        </pc:grpChg>
        <pc:grpChg chg="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20" creationId="{32D6A37B-F3DF-2A63-E333-CA9D37DD1596}"/>
          </ac:grpSpMkLst>
        </pc:grpChg>
        <pc:grpChg chg="add del mod">
          <ac:chgData name="Annette Thompson" userId="60eca3c0-4a1c-43f5-a412-298b7ad104d2" providerId="ADAL" clId="{80A2C1A3-F66A-7148-B6AE-E72CCDD7C56B}" dt="2024-06-05T21:34:46.965" v="442" actId="165"/>
          <ac:grpSpMkLst>
            <pc:docMk/>
            <pc:sldMk cId="2214630696" sldId="264"/>
            <ac:grpSpMk id="20" creationId="{40D6EFF1-8059-58A0-8DC3-16019585E66E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21" creationId="{A51BB047-F60E-CC06-260E-29E168FDEFB6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27" creationId="{D8D84918-863A-7342-B847-2AA3C053921C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28" creationId="{3DF8AF10-8D3D-E896-F49D-E5D1FEC199C2}"/>
          </ac:grpSpMkLst>
        </pc:grpChg>
        <pc:grpChg chg="add del mod topLvl">
          <ac:chgData name="Annette Thompson" userId="60eca3c0-4a1c-43f5-a412-298b7ad104d2" providerId="ADAL" clId="{80A2C1A3-F66A-7148-B6AE-E72CCDD7C56B}" dt="2024-06-05T21:54:36.566" v="1277" actId="165"/>
          <ac:grpSpMkLst>
            <pc:docMk/>
            <pc:sldMk cId="2214630696" sldId="264"/>
            <ac:grpSpMk id="29" creationId="{BD445998-B194-785F-D126-11DAD81045D3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35" creationId="{010B92DD-FB0A-66FD-43A8-C7CBACCEF88B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36" creationId="{972EC106-8788-5117-F0D3-BD188245FE5C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37" creationId="{04B31178-3AAF-C759-ED67-D55A91C94636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38" creationId="{C1AF4530-B861-F938-AAAB-4782F79FB085}"/>
          </ac:grpSpMkLst>
        </pc:grpChg>
        <pc:grpChg chg="add del mod">
          <ac:chgData name="Annette Thompson" userId="60eca3c0-4a1c-43f5-a412-298b7ad104d2" providerId="ADAL" clId="{80A2C1A3-F66A-7148-B6AE-E72CCDD7C56B}" dt="2024-06-05T21:50:40.023" v="1224" actId="478"/>
          <ac:grpSpMkLst>
            <pc:docMk/>
            <pc:sldMk cId="2214630696" sldId="264"/>
            <ac:grpSpMk id="39" creationId="{EC3EAB84-BA32-9DC1-C858-09C0EF5A41A8}"/>
          </ac:grpSpMkLst>
        </pc:grpChg>
        <pc:grpChg chg="add 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41" creationId="{CD06F170-9481-A543-6518-0D6976DB31BF}"/>
          </ac:grpSpMkLst>
        </pc:grpChg>
        <pc:grpChg chg="add del mod">
          <ac:chgData name="Annette Thompson" userId="60eca3c0-4a1c-43f5-a412-298b7ad104d2" providerId="ADAL" clId="{80A2C1A3-F66A-7148-B6AE-E72CCDD7C56B}" dt="2024-06-05T21:52:20.394" v="1238" actId="478"/>
          <ac:grpSpMkLst>
            <pc:docMk/>
            <pc:sldMk cId="2214630696" sldId="264"/>
            <ac:grpSpMk id="43" creationId="{EF5D34D1-8BEE-672A-9165-0BCC7D15E583}"/>
          </ac:grpSpMkLst>
        </pc:grpChg>
        <pc:grpChg chg="add mod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46" creationId="{22B00DE1-6FE7-8A7A-17A3-04256CF4DB27}"/>
          </ac:grpSpMkLst>
        </pc:grpChg>
        <pc:grpChg chg="add del mod">
          <ac:chgData name="Annette Thompson" userId="60eca3c0-4a1c-43f5-a412-298b7ad104d2" providerId="ADAL" clId="{80A2C1A3-F66A-7148-B6AE-E72CCDD7C56B}" dt="2024-06-05T21:58:09.424" v="1327" actId="165"/>
          <ac:grpSpMkLst>
            <pc:docMk/>
            <pc:sldMk cId="2214630696" sldId="264"/>
            <ac:grpSpMk id="46" creationId="{C9F04842-D4BA-3A0D-AFF6-A78B7537488A}"/>
          </ac:grpSpMkLst>
        </pc:grpChg>
        <pc:grpChg chg="add del mod">
          <ac:chgData name="Annette Thompson" userId="60eca3c0-4a1c-43f5-a412-298b7ad104d2" providerId="ADAL" clId="{80A2C1A3-F66A-7148-B6AE-E72CCDD7C56B}" dt="2024-06-05T21:58:08.082" v="1326" actId="165"/>
          <ac:grpSpMkLst>
            <pc:docMk/>
            <pc:sldMk cId="2214630696" sldId="264"/>
            <ac:grpSpMk id="47" creationId="{E59E3CEA-9315-EBFE-F8B7-52EF03528101}"/>
          </ac:grpSpMkLst>
        </pc:grpChg>
        <pc:grpChg chg="add del mod">
          <ac:chgData name="Annette Thompson" userId="60eca3c0-4a1c-43f5-a412-298b7ad104d2" providerId="ADAL" clId="{80A2C1A3-F66A-7148-B6AE-E72CCDD7C56B}" dt="2024-06-05T21:49:53.376" v="1217" actId="165"/>
          <ac:grpSpMkLst>
            <pc:docMk/>
            <pc:sldMk cId="2214630696" sldId="264"/>
            <ac:grpSpMk id="48" creationId="{7F00AAD6-FF5F-0008-1C37-33195C230617}"/>
          </ac:grpSpMkLst>
        </pc:grpChg>
        <pc:grpChg chg="add mod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49" creationId="{298D908A-3569-5485-98E8-A06B82A5D6DF}"/>
          </ac:grpSpMkLst>
        </pc:grpChg>
        <pc:grpChg chg="add del mod">
          <ac:chgData name="Annette Thompson" userId="60eca3c0-4a1c-43f5-a412-298b7ad104d2" providerId="ADAL" clId="{80A2C1A3-F66A-7148-B6AE-E72CCDD7C56B}" dt="2024-06-05T22:06:06.570" v="1498" actId="165"/>
          <ac:grpSpMkLst>
            <pc:docMk/>
            <pc:sldMk cId="2214630696" sldId="264"/>
            <ac:grpSpMk id="49" creationId="{BA62040F-4668-303A-4508-074648FD94E6}"/>
          </ac:grpSpMkLst>
        </pc:grpChg>
        <pc:grpChg chg="mod">
          <ac:chgData name="Annette Thompson" userId="60eca3c0-4a1c-43f5-a412-298b7ad104d2" providerId="ADAL" clId="{80A2C1A3-F66A-7148-B6AE-E72CCDD7C56B}" dt="2024-06-07T01:59:38.236" v="2543"/>
          <ac:grpSpMkLst>
            <pc:docMk/>
            <pc:sldMk cId="2214630696" sldId="264"/>
            <ac:grpSpMk id="50" creationId="{4101577F-85D2-69B1-E9CB-23437045444A}"/>
          </ac:grpSpMkLst>
        </pc:grpChg>
        <pc:grpChg chg="add del mod">
          <ac:chgData name="Annette Thompson" userId="60eca3c0-4a1c-43f5-a412-298b7ad104d2" providerId="ADAL" clId="{80A2C1A3-F66A-7148-B6AE-E72CCDD7C56B}" dt="2024-06-05T22:04:29.477" v="1477" actId="165"/>
          <ac:grpSpMkLst>
            <pc:docMk/>
            <pc:sldMk cId="2214630696" sldId="264"/>
            <ac:grpSpMk id="50" creationId="{73F0BFCF-595F-15F3-FF9E-C8F72C416541}"/>
          </ac:grpSpMkLst>
        </pc:grpChg>
        <pc:grpChg chg="add del mod">
          <ac:chgData name="Annette Thompson" userId="60eca3c0-4a1c-43f5-a412-298b7ad104d2" providerId="ADAL" clId="{80A2C1A3-F66A-7148-B6AE-E72CCDD7C56B}" dt="2024-06-05T22:04:38.413" v="1481" actId="165"/>
          <ac:grpSpMkLst>
            <pc:docMk/>
            <pc:sldMk cId="2214630696" sldId="264"/>
            <ac:grpSpMk id="53" creationId="{2BFA1606-90B3-E353-973E-70E56D651671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56" creationId="{5DB39981-BCBD-D2C7-C784-2F282CDC38F9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57" creationId="{344E31BF-859C-BD8C-D276-7871A22A0B99}"/>
          </ac:grpSpMkLst>
        </pc:grpChg>
        <pc:grpChg chg="add del mod topLvl">
          <ac:chgData name="Annette Thompson" userId="60eca3c0-4a1c-43f5-a412-298b7ad104d2" providerId="ADAL" clId="{80A2C1A3-F66A-7148-B6AE-E72CCDD7C56B}" dt="2024-06-05T22:08:00.092" v="1540" actId="165"/>
          <ac:grpSpMkLst>
            <pc:docMk/>
            <pc:sldMk cId="2214630696" sldId="264"/>
            <ac:grpSpMk id="59" creationId="{BDE7B6F2-46B0-572E-645A-26CCD5D436D1}"/>
          </ac:grpSpMkLst>
        </pc:grpChg>
        <pc:grpChg chg="add mod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60" creationId="{832DD4E2-6A8E-4C4B-A2D9-48C3B3342229}"/>
          </ac:grpSpMkLst>
        </pc:grpChg>
        <pc:grpChg chg="add del mod topLvl">
          <ac:chgData name="Annette Thompson" userId="60eca3c0-4a1c-43f5-a412-298b7ad104d2" providerId="ADAL" clId="{80A2C1A3-F66A-7148-B6AE-E72CCDD7C56B}" dt="2024-06-05T22:08:42.971" v="1549" actId="165"/>
          <ac:grpSpMkLst>
            <pc:docMk/>
            <pc:sldMk cId="2214630696" sldId="264"/>
            <ac:grpSpMk id="60" creationId="{C4BDCD50-77D3-6856-6519-93FC026C832A}"/>
          </ac:grpSpMkLst>
        </pc:grpChg>
        <pc:grpChg chg="mod">
          <ac:chgData name="Annette Thompson" userId="60eca3c0-4a1c-43f5-a412-298b7ad104d2" providerId="ADAL" clId="{80A2C1A3-F66A-7148-B6AE-E72CCDD7C56B}" dt="2024-06-07T01:59:38.236" v="2543"/>
          <ac:grpSpMkLst>
            <pc:docMk/>
            <pc:sldMk cId="2214630696" sldId="264"/>
            <ac:grpSpMk id="63" creationId="{5C00D2CF-BEE1-7071-1670-A4B07DD85837}"/>
          </ac:grpSpMkLst>
        </pc:grpChg>
        <pc:grpChg chg="add mod">
          <ac:chgData name="Annette Thompson" userId="60eca3c0-4a1c-43f5-a412-298b7ad104d2" providerId="ADAL" clId="{80A2C1A3-F66A-7148-B6AE-E72CCDD7C56B}" dt="2024-06-05T21:57:57.899" v="1325" actId="164"/>
          <ac:grpSpMkLst>
            <pc:docMk/>
            <pc:sldMk cId="2214630696" sldId="264"/>
            <ac:grpSpMk id="63" creationId="{F122605E-A637-02E9-1C8D-7C8BBFB5B7BC}"/>
          </ac:grpSpMkLst>
        </pc:grpChg>
        <pc:grpChg chg="add del mod">
          <ac:chgData name="Annette Thompson" userId="60eca3c0-4a1c-43f5-a412-298b7ad104d2" providerId="ADAL" clId="{80A2C1A3-F66A-7148-B6AE-E72CCDD7C56B}" dt="2024-06-05T22:12:39.835" v="1587" actId="165"/>
          <ac:grpSpMkLst>
            <pc:docMk/>
            <pc:sldMk cId="2214630696" sldId="264"/>
            <ac:grpSpMk id="64" creationId="{7285B2DE-1012-BA6F-C13A-58FD0D721298}"/>
          </ac:grpSpMkLst>
        </pc:grpChg>
        <pc:grpChg chg="add del mod">
          <ac:chgData name="Annette Thompson" userId="60eca3c0-4a1c-43f5-a412-298b7ad104d2" providerId="ADAL" clId="{80A2C1A3-F66A-7148-B6AE-E72CCDD7C56B}" dt="2024-06-05T22:12:39.835" v="1587" actId="165"/>
          <ac:grpSpMkLst>
            <pc:docMk/>
            <pc:sldMk cId="2214630696" sldId="264"/>
            <ac:grpSpMk id="65" creationId="{6C143777-CBE7-789F-73F3-51DBE5294BCE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66" creationId="{63A9BDDF-1CF2-70BF-8DBF-0F1718C78C53}"/>
          </ac:grpSpMkLst>
        </pc:grpChg>
        <pc:grpChg chg="add del mod topLvl">
          <ac:chgData name="Annette Thompson" userId="60eca3c0-4a1c-43f5-a412-298b7ad104d2" providerId="ADAL" clId="{80A2C1A3-F66A-7148-B6AE-E72CCDD7C56B}" dt="2024-06-05T22:12:59.505" v="1589" actId="165"/>
          <ac:grpSpMkLst>
            <pc:docMk/>
            <pc:sldMk cId="2214630696" sldId="264"/>
            <ac:grpSpMk id="67" creationId="{3DD87CD0-1009-67B1-0B92-9C7217A7A289}"/>
          </ac:grpSpMkLst>
        </pc:grpChg>
        <pc:grpChg chg="add mod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68" creationId="{31948569-0F16-3F57-3323-60E746E78B5E}"/>
          </ac:grpSpMkLst>
        </pc:grpChg>
        <pc:grpChg chg="add del mod">
          <ac:chgData name="Annette Thompson" userId="60eca3c0-4a1c-43f5-a412-298b7ad104d2" providerId="ADAL" clId="{80A2C1A3-F66A-7148-B6AE-E72CCDD7C56B}" dt="2024-06-05T22:07:56.630" v="1539" actId="165"/>
          <ac:grpSpMkLst>
            <pc:docMk/>
            <pc:sldMk cId="2214630696" sldId="264"/>
            <ac:grpSpMk id="68" creationId="{3EDA711A-362B-642B-D2A2-E7DA6C18F3AC}"/>
          </ac:grpSpMkLst>
        </pc:grpChg>
        <pc:grpChg chg="add del mod">
          <ac:chgData name="Annette Thompson" userId="60eca3c0-4a1c-43f5-a412-298b7ad104d2" providerId="ADAL" clId="{80A2C1A3-F66A-7148-B6AE-E72CCDD7C56B}" dt="2024-06-05T22:12:39.835" v="1587" actId="165"/>
          <ac:grpSpMkLst>
            <pc:docMk/>
            <pc:sldMk cId="2214630696" sldId="264"/>
            <ac:grpSpMk id="69" creationId="{DAD82033-4EB0-5ECC-D60E-7135B7F1A5AC}"/>
          </ac:grpSpMkLst>
        </pc:grpChg>
        <pc:grpChg chg="add del mod">
          <ac:chgData name="Annette Thompson" userId="60eca3c0-4a1c-43f5-a412-298b7ad104d2" providerId="ADAL" clId="{80A2C1A3-F66A-7148-B6AE-E72CCDD7C56B}" dt="2024-06-05T22:04:50.656" v="1484" actId="165"/>
          <ac:grpSpMkLst>
            <pc:docMk/>
            <pc:sldMk cId="2214630696" sldId="264"/>
            <ac:grpSpMk id="70" creationId="{BBA0F8EF-165E-A5CF-DD50-7B79CBCD7ED2}"/>
          </ac:grpSpMkLst>
        </pc:grpChg>
        <pc:grpChg chg="add mod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71" creationId="{DAA4CBFB-F03A-386E-84EE-4BF11F7F57B2}"/>
          </ac:grpSpMkLst>
        </pc:grpChg>
        <pc:grpChg chg="add del mod">
          <ac:chgData name="Annette Thompson" userId="60eca3c0-4a1c-43f5-a412-298b7ad104d2" providerId="ADAL" clId="{80A2C1A3-F66A-7148-B6AE-E72CCDD7C56B}" dt="2024-06-05T22:04:50.656" v="1484" actId="165"/>
          <ac:grpSpMkLst>
            <pc:docMk/>
            <pc:sldMk cId="2214630696" sldId="264"/>
            <ac:grpSpMk id="71" creationId="{E387D4C5-5457-DAAB-466C-AD59BE0CD2B7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72" creationId="{3EB43410-89B4-F55C-E4ED-82AD7332DC60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73" creationId="{22C1BF55-AFE1-CFE1-C529-EEADC3EB76DB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74" creationId="{B738C7E1-4F68-4A2A-76BF-DA73DB9DAB39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75" creationId="{32B58091-6E12-FFBA-84C8-1D751185C63D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76" creationId="{9DDE6FA8-18FE-689B-8098-6D7182812D73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77" creationId="{95B0A736-F463-7C37-60AF-EBE17D5A71CE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78" creationId="{D3E4BD80-7052-3C1E-1412-981C401681CC}"/>
          </ac:grpSpMkLst>
        </pc:grpChg>
        <pc:grpChg chg="mod topLvl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79" creationId="{21029692-6C16-9AB6-13CA-CBC6FDF36828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80" creationId="{D9D190B5-85F5-C362-FE6A-190619031022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83" creationId="{4D307005-8066-0F6D-F943-F227C1AA1E7B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86" creationId="{0D7ACAEC-418E-DD14-E136-E4EAA361ED8A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89" creationId="{703D1DB1-4AF4-448A-3328-B8FA506695AB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92" creationId="{059D448F-D19B-A154-098E-9E39BD0CCFA3}"/>
          </ac:grpSpMkLst>
        </pc:grpChg>
        <pc:grpChg chg="add del mod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93" creationId="{5C9DFFB0-DE58-DC3E-ECF6-3FDD1B36ADC5}"/>
          </ac:grpSpMkLst>
        </pc:grpChg>
        <pc:grpChg chg="del mod topLvl">
          <ac:chgData name="Annette Thompson" userId="60eca3c0-4a1c-43f5-a412-298b7ad104d2" providerId="ADAL" clId="{80A2C1A3-F66A-7148-B6AE-E72CCDD7C56B}" dt="2024-06-05T21:38:38.103" v="760" actId="478"/>
          <ac:grpSpMkLst>
            <pc:docMk/>
            <pc:sldMk cId="2214630696" sldId="264"/>
            <ac:grpSpMk id="94" creationId="{57A4D37B-FD29-CA29-A484-29312556C63D}"/>
          </ac:grpSpMkLst>
        </pc:grpChg>
        <pc:grpChg chg="add del mod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99" creationId="{51388646-B5CB-0704-5238-DA414184B2E6}"/>
          </ac:grpSpMkLst>
        </pc:grpChg>
        <pc:grpChg chg="add mod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100" creationId="{7C2D3DBC-BF2B-40BF-D085-9D1F85A5B244}"/>
          </ac:grpSpMkLst>
        </pc:grpChg>
        <pc:grpChg chg="mod topLvl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103" creationId="{11CA0CED-1397-5C1E-267F-F3A23CCFA219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08" creationId="{066F61E8-539E-CCB0-8D65-0E4D02702F5E}"/>
          </ac:grpSpMkLst>
        </pc:grpChg>
        <pc:grpChg chg="del mod topLvl">
          <ac:chgData name="Annette Thompson" userId="60eca3c0-4a1c-43f5-a412-298b7ad104d2" providerId="ADAL" clId="{80A2C1A3-F66A-7148-B6AE-E72CCDD7C56B}" dt="2024-06-05T21:50:03.833" v="1218" actId="165"/>
          <ac:grpSpMkLst>
            <pc:docMk/>
            <pc:sldMk cId="2214630696" sldId="264"/>
            <ac:grpSpMk id="112" creationId="{EF2B9E7B-7A0C-6EC1-38A5-AAF88B9E1E50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25" creationId="{68D46996-1EA2-C30C-67DC-7AC7C1E617A9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29" creationId="{75B859AD-748E-2144-05E6-43ED15746465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30" creationId="{2701A52A-82DF-4191-CD9F-5AE0F99F9FFA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32" creationId="{C4E48272-B1A8-96FE-876B-15A5A7055FEB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39" creationId="{F12AA81A-1292-E3FB-3FF6-854A9629E4B6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40" creationId="{50B69F37-16D3-4BBA-CB45-0143CEEEEC07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41" creationId="{E0C6D73B-A073-09E4-DDC2-E0B4C9FD9B00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42" creationId="{45AD88FE-4488-6346-87AB-564926D29385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145" creationId="{48ABA0E3-03B9-3782-B864-2562D881C9BA}"/>
          </ac:grpSpMkLst>
        </pc:grpChg>
        <pc:grpChg chg="add del mod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146" creationId="{3FC7D36F-C6B5-3901-8B42-F8261F7A42B9}"/>
          </ac:grpSpMkLst>
        </pc:grpChg>
        <pc:grpChg chg="del mod topLvl">
          <ac:chgData name="Annette Thompson" userId="60eca3c0-4a1c-43f5-a412-298b7ad104d2" providerId="ADAL" clId="{80A2C1A3-F66A-7148-B6AE-E72CCDD7C56B}" dt="2024-06-05T21:44:42.793" v="1129" actId="478"/>
          <ac:grpSpMkLst>
            <pc:docMk/>
            <pc:sldMk cId="2214630696" sldId="264"/>
            <ac:grpSpMk id="227" creationId="{6066439C-C7CD-C09E-8F5F-56432EC88CEB}"/>
          </ac:grpSpMkLst>
        </pc:grpChg>
        <pc:grpChg chg="mod topLvl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237" creationId="{4AA3A238-EA2E-6FF7-F1C8-BEB1065F4DB2}"/>
          </ac:grpSpMkLst>
        </pc:grpChg>
        <pc:grpChg chg="add del mod topLvl">
          <ac:chgData name="Annette Thompson" userId="60eca3c0-4a1c-43f5-a412-298b7ad104d2" providerId="ADAL" clId="{80A2C1A3-F66A-7148-B6AE-E72CCDD7C56B}" dt="2024-06-07T02:00:52.529" v="2589" actId="164"/>
          <ac:grpSpMkLst>
            <pc:docMk/>
            <pc:sldMk cId="2214630696" sldId="264"/>
            <ac:grpSpMk id="240" creationId="{3B8138DE-DC55-384E-AA52-E3E058D55F21}"/>
          </ac:grpSpMkLst>
        </pc:grpChg>
        <pc:grpChg chg="mod topLvl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247" creationId="{157B1CC4-C2FE-B38B-5247-A556DEB048B3}"/>
          </ac:grpSpMkLst>
        </pc:grpChg>
        <pc:grpChg chg="mod topLvl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287" creationId="{5FF0B217-57AD-1CFE-CD44-64F527F2A632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311" creationId="{F627419D-9B07-63EC-88DA-FF699B4B5F61}"/>
          </ac:grpSpMkLst>
        </pc:grpChg>
        <pc:grpChg chg="mod topLvl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314" creationId="{95B42901-D7B8-92A4-AC0D-A91466E6A476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317" creationId="{EE970055-0226-5BE3-1A40-9019A7944F7F}"/>
          </ac:grpSpMkLst>
        </pc:grpChg>
        <pc:grpChg chg="mod topLvl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320" creationId="{0E73C191-ABD7-16C4-9DAD-6EBC095382EA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323" creationId="{B0D23C76-BE79-CA20-69A7-367BC69D91B5}"/>
          </ac:grpSpMkLst>
        </pc:grpChg>
        <pc:grpChg chg="mod topLvl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326" creationId="{449366E5-971E-F231-4D87-36B7C432986F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329" creationId="{B46335FB-A2BC-827F-C00F-3CFF730A1E05}"/>
          </ac:grpSpMkLst>
        </pc:grpChg>
        <pc:graphicFrameChg chg="mod">
          <ac:chgData name="Annette Thompson" userId="60eca3c0-4a1c-43f5-a412-298b7ad104d2" providerId="ADAL" clId="{80A2C1A3-F66A-7148-B6AE-E72CCDD7C56B}" dt="2024-06-07T01:59:26.543" v="2540"/>
          <ac:graphicFrameMkLst>
            <pc:docMk/>
            <pc:sldMk cId="2214630696" sldId="264"/>
            <ac:graphicFrameMk id="15" creationId="{B9697BB9-1BDD-72F6-F9FA-1F6EF6A120CE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9:26.543" v="2540"/>
          <ac:graphicFrameMkLst>
            <pc:docMk/>
            <pc:sldMk cId="2214630696" sldId="264"/>
            <ac:graphicFrameMk id="39" creationId="{CEAC2FDC-7749-9D96-4F0C-AA196F061346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9:38.236" v="2543"/>
          <ac:graphicFrameMkLst>
            <pc:docMk/>
            <pc:sldMk cId="2214630696" sldId="264"/>
            <ac:graphicFrameMk id="58" creationId="{FDCF81A4-5C46-FF8F-FD71-CC13B57E126D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9:38.236" v="2543"/>
          <ac:graphicFrameMkLst>
            <pc:docMk/>
            <pc:sldMk cId="2214630696" sldId="264"/>
            <ac:graphicFrameMk id="65" creationId="{8CA0A687-8E1C-57B8-0C22-87721133A6B7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81" creationId="{903B0E1C-BAA6-F1C1-0010-6FDE1DA3F9CC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90" creationId="{E99DF892-3045-EF44-41BF-A8ABD26D9FD8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104" creationId="{936B09E5-C9AD-634C-0B58-78D63051BEE2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133" creationId="{E70F9524-4388-0E15-4CDA-8DEEA554EE93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136" creationId="{216AC4B0-85C6-C309-DF91-DA95EDBD0D08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138" creationId="{8DC84A03-FBAB-79F4-5269-AA16DEBF1F5F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143" creationId="{B9B6BD7B-9237-5146-7946-58660768091D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152" creationId="{AC13D0EF-99C3-0BA3-0C50-968BE7A0E721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157" creationId="{EF216CE1-8FFA-340B-D17B-3465614AB8FE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163" creationId="{D915358F-5B04-D4B6-9873-77F973BE4CB8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238" creationId="{045A53C3-20B7-F45D-47BB-F7A9710632EA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248" creationId="{DD54C256-14DD-8A77-9ED2-93F8FF33FFC3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288" creationId="{F99E6C9E-71C9-929B-17D3-0357DBF4E8F7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315" creationId="{8483C636-5117-889A-5D14-4FC0877F58DD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321" creationId="{14CF19CA-02A5-0055-321A-1ACA43D81311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8:03.743" v="2473" actId="165"/>
          <ac:graphicFrameMkLst>
            <pc:docMk/>
            <pc:sldMk cId="2214630696" sldId="264"/>
            <ac:graphicFrameMk id="327" creationId="{272DBAA1-B42D-6DD5-7D3C-071DFE9C6CC3}"/>
          </ac:graphicFrameMkLst>
        </pc:graphicFrameChg>
        <pc:picChg chg="mod topLvl">
          <ac:chgData name="Annette Thompson" userId="60eca3c0-4a1c-43f5-a412-298b7ad104d2" providerId="ADAL" clId="{80A2C1A3-F66A-7148-B6AE-E72CCDD7C56B}" dt="2024-06-07T01:58:03.743" v="2473" actId="165"/>
          <ac:picMkLst>
            <pc:docMk/>
            <pc:sldMk cId="2214630696" sldId="264"/>
            <ac:picMk id="150" creationId="{829FA163-5C5C-76D3-3DCC-A06E23C82753}"/>
          </ac:picMkLst>
        </pc:picChg>
        <pc:cxnChg chg="mod">
          <ac:chgData name="Annette Thompson" userId="60eca3c0-4a1c-43f5-a412-298b7ad104d2" providerId="ADAL" clId="{80A2C1A3-F66A-7148-B6AE-E72CCDD7C56B}" dt="2024-06-07T01:59:26.543" v="2540"/>
          <ac:cxnSpMkLst>
            <pc:docMk/>
            <pc:sldMk cId="2214630696" sldId="264"/>
            <ac:cxnSpMk id="11" creationId="{9069BCE9-DDB1-0CB3-51AA-203995F4848C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18" creationId="{14EA61EA-4D87-5C7B-3F08-506C2C2A7AE5}"/>
          </ac:cxnSpMkLst>
        </pc:cxnChg>
        <pc:cxnChg chg="mod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25" creationId="{F666AC3C-460F-1029-B00E-07FC600B39F9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33" creationId="{7DDE8CC5-5A19-B854-B0CC-FE03AC6609C4}"/>
          </ac:cxnSpMkLst>
        </pc:cxnChg>
        <pc:cxnChg chg="mod">
          <ac:chgData name="Annette Thompson" userId="60eca3c0-4a1c-43f5-a412-298b7ad104d2" providerId="ADAL" clId="{80A2C1A3-F66A-7148-B6AE-E72CCDD7C56B}" dt="2024-06-05T21:46:37.017" v="1152"/>
          <ac:cxnSpMkLst>
            <pc:docMk/>
            <pc:sldMk cId="2214630696" sldId="264"/>
            <ac:cxnSpMk id="41" creationId="{DB528846-DB6E-ABD8-EE65-9A14BDEF57EC}"/>
          </ac:cxnSpMkLst>
        </pc:cxnChg>
        <pc:cxnChg chg="mod">
          <ac:chgData name="Annette Thompson" userId="60eca3c0-4a1c-43f5-a412-298b7ad104d2" providerId="ADAL" clId="{80A2C1A3-F66A-7148-B6AE-E72CCDD7C56B}" dt="2024-06-07T01:59:26.543" v="2540"/>
          <ac:cxnSpMkLst>
            <pc:docMk/>
            <pc:sldMk cId="2214630696" sldId="264"/>
            <ac:cxnSpMk id="43" creationId="{7AA2D893-4F46-4F63-F94B-141C36B2D430}"/>
          </ac:cxnSpMkLst>
        </pc:cxnChg>
        <pc:cxnChg chg="mod">
          <ac:chgData name="Annette Thompson" userId="60eca3c0-4a1c-43f5-a412-298b7ad104d2" providerId="ADAL" clId="{80A2C1A3-F66A-7148-B6AE-E72CCDD7C56B}" dt="2024-06-05T21:47:05.413" v="1168"/>
          <ac:cxnSpMkLst>
            <pc:docMk/>
            <pc:sldMk cId="2214630696" sldId="264"/>
            <ac:cxnSpMk id="45" creationId="{38E08A1A-51CC-14BA-AD71-33297C1D8294}"/>
          </ac:cxnSpMkLst>
        </pc:cxnChg>
        <pc:cxnChg chg="mod">
          <ac:chgData name="Annette Thompson" userId="60eca3c0-4a1c-43f5-a412-298b7ad104d2" providerId="ADAL" clId="{80A2C1A3-F66A-7148-B6AE-E72CCDD7C56B}" dt="2024-06-07T01:59:38.236" v="2543"/>
          <ac:cxnSpMkLst>
            <pc:docMk/>
            <pc:sldMk cId="2214630696" sldId="264"/>
            <ac:cxnSpMk id="48" creationId="{EB7FD7A6-337A-9367-2D4E-F1ABB89ACD10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52" creationId="{CDD0B9AC-8510-F455-C61E-87210A595C68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55" creationId="{9E936EF9-04C3-775B-90A9-32BDE69AC382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62" creationId="{8F539CE1-D1B1-270F-E330-4CE964EA90D6}"/>
          </ac:cxnSpMkLst>
        </pc:cxnChg>
        <pc:cxnChg chg="mod">
          <ac:chgData name="Annette Thompson" userId="60eca3c0-4a1c-43f5-a412-298b7ad104d2" providerId="ADAL" clId="{80A2C1A3-F66A-7148-B6AE-E72CCDD7C56B}" dt="2024-06-07T01:59:38.236" v="2543"/>
          <ac:cxnSpMkLst>
            <pc:docMk/>
            <pc:sldMk cId="2214630696" sldId="264"/>
            <ac:cxnSpMk id="70" creationId="{1D979C31-ECCA-879F-78CF-077CEDDE37BD}"/>
          </ac:cxnSpMkLst>
        </pc:cxnChg>
        <pc:cxnChg chg="mod">
          <ac:chgData name="Annette Thompson" userId="60eca3c0-4a1c-43f5-a412-298b7ad104d2" providerId="ADAL" clId="{80A2C1A3-F66A-7148-B6AE-E72CCDD7C56B}" dt="2024-06-05T21:34:46.965" v="442" actId="165"/>
          <ac:cxnSpMkLst>
            <pc:docMk/>
            <pc:sldMk cId="2214630696" sldId="264"/>
            <ac:cxnSpMk id="101" creationId="{77B18150-46F7-5EE0-BECE-A4851F8A17C5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120" creationId="{659074D4-7C33-796B-AF37-DF727915EAD4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169" creationId="{8ECB631D-0ABD-826F-C86D-F0B4AE850157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180" creationId="{CBC17296-4CDF-6322-A3E0-2D5B702995A9}"/>
          </ac:cxnSpMkLst>
        </pc:cxnChg>
        <pc:cxnChg chg="mod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196" creationId="{7C9A72FA-6556-AD1A-0DAC-108B6DF870E9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213" creationId="{BE022075-6C96-B120-C487-409745E54DE6}"/>
          </ac:cxnSpMkLst>
        </pc:cxnChg>
        <pc:cxnChg chg="mod">
          <ac:chgData name="Annette Thompson" userId="60eca3c0-4a1c-43f5-a412-298b7ad104d2" providerId="ADAL" clId="{80A2C1A3-F66A-7148-B6AE-E72CCDD7C56B}" dt="2024-06-05T21:34:46.965" v="442" actId="165"/>
          <ac:cxnSpMkLst>
            <pc:docMk/>
            <pc:sldMk cId="2214630696" sldId="264"/>
            <ac:cxnSpMk id="235" creationId="{1068C87C-1E74-29DC-8F47-D67BA815D02F}"/>
          </ac:cxnSpMkLst>
        </pc:cxnChg>
        <pc:cxnChg chg="mod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245" creationId="{DA350A02-0D1A-462B-4A3B-9352B2FDB52A}"/>
          </ac:cxnSpMkLst>
        </pc:cxnChg>
        <pc:cxnChg chg="mod topLvl">
          <ac:chgData name="Annette Thompson" userId="60eca3c0-4a1c-43f5-a412-298b7ad104d2" providerId="ADAL" clId="{80A2C1A3-F66A-7148-B6AE-E72CCDD7C56B}" dt="2024-06-07T01:58:03.743" v="2473" actId="165"/>
          <ac:cxnSpMkLst>
            <pc:docMk/>
            <pc:sldMk cId="2214630696" sldId="264"/>
            <ac:cxnSpMk id="313" creationId="{FBF2EE14-FFF2-CE23-E128-BD2CBFF1B055}"/>
          </ac:cxnSpMkLst>
        </pc:cxnChg>
        <pc:cxnChg chg="del mod topLvl">
          <ac:chgData name="Annette Thompson" userId="60eca3c0-4a1c-43f5-a412-298b7ad104d2" providerId="ADAL" clId="{80A2C1A3-F66A-7148-B6AE-E72CCDD7C56B}" dt="2024-06-05T21:55:18.579" v="1282" actId="478"/>
          <ac:cxnSpMkLst>
            <pc:docMk/>
            <pc:sldMk cId="2214630696" sldId="264"/>
            <ac:cxnSpMk id="319" creationId="{9F7814BF-110E-7FEC-4EEE-6FE83B3F261B}"/>
          </ac:cxnSpMkLst>
        </pc:cxnChg>
        <pc:cxnChg chg="del mod topLvl">
          <ac:chgData name="Annette Thompson" userId="60eca3c0-4a1c-43f5-a412-298b7ad104d2" providerId="ADAL" clId="{80A2C1A3-F66A-7148-B6AE-E72CCDD7C56B}" dt="2024-06-05T21:46:39.773" v="1154" actId="478"/>
          <ac:cxnSpMkLst>
            <pc:docMk/>
            <pc:sldMk cId="2214630696" sldId="264"/>
            <ac:cxnSpMk id="325" creationId="{11251F28-9833-4DBA-7836-D6F7DB02A62E}"/>
          </ac:cxnSpMkLst>
        </pc:cxnChg>
        <pc:cxnChg chg="del mod topLvl">
          <ac:chgData name="Annette Thompson" userId="60eca3c0-4a1c-43f5-a412-298b7ad104d2" providerId="ADAL" clId="{80A2C1A3-F66A-7148-B6AE-E72CCDD7C56B}" dt="2024-06-05T21:46:58.629" v="1166" actId="478"/>
          <ac:cxnSpMkLst>
            <pc:docMk/>
            <pc:sldMk cId="2214630696" sldId="264"/>
            <ac:cxnSpMk id="331" creationId="{4B634C79-ECD3-6932-004E-BC763F9E02BE}"/>
          </ac:cxnSpMkLst>
        </pc:cxnChg>
      </pc:sldChg>
      <pc:sldChg chg="addSp delSp modSp del mod">
        <pc:chgData name="Annette Thompson" userId="60eca3c0-4a1c-43f5-a412-298b7ad104d2" providerId="ADAL" clId="{80A2C1A3-F66A-7148-B6AE-E72CCDD7C56B}" dt="2024-06-05T21:28:30.159" v="160" actId="2696"/>
        <pc:sldMkLst>
          <pc:docMk/>
          <pc:sldMk cId="2853955881" sldId="264"/>
        </pc:sldMkLst>
        <pc:spChg chg="add del mod">
          <ac:chgData name="Annette Thompson" userId="60eca3c0-4a1c-43f5-a412-298b7ad104d2" providerId="ADAL" clId="{80A2C1A3-F66A-7148-B6AE-E72CCDD7C56B}" dt="2024-06-05T21:24:51.879" v="21" actId="478"/>
          <ac:spMkLst>
            <pc:docMk/>
            <pc:sldMk cId="2853955881" sldId="264"/>
            <ac:spMk id="6" creationId="{D9B3095A-8E1C-E0BB-554B-AF96423155A1}"/>
          </ac:spMkLst>
        </pc:spChg>
        <pc:spChg chg="mod topLvl">
          <ac:chgData name="Annette Thompson" userId="60eca3c0-4a1c-43f5-a412-298b7ad104d2" providerId="ADAL" clId="{80A2C1A3-F66A-7148-B6AE-E72CCDD7C56B}" dt="2024-06-05T21:28:24.272" v="149" actId="164"/>
          <ac:spMkLst>
            <pc:docMk/>
            <pc:sldMk cId="2853955881" sldId="264"/>
            <ac:spMk id="134" creationId="{7C2C44B3-8BFD-6293-D408-D6B1B2C1CF73}"/>
          </ac:spMkLst>
        </pc:spChg>
        <pc:spChg chg="mod">
          <ac:chgData name="Annette Thompson" userId="60eca3c0-4a1c-43f5-a412-298b7ad104d2" providerId="ADAL" clId="{80A2C1A3-F66A-7148-B6AE-E72CCDD7C56B}" dt="2024-06-05T21:26:33.888" v="74" actId="20577"/>
          <ac:spMkLst>
            <pc:docMk/>
            <pc:sldMk cId="2853955881" sldId="264"/>
            <ac:spMk id="159" creationId="{AA1B84A2-DB6F-288D-2F64-139B65C988FE}"/>
          </ac:spMkLst>
        </pc:spChg>
        <pc:spChg chg="mod topLvl">
          <ac:chgData name="Annette Thompson" userId="60eca3c0-4a1c-43f5-a412-298b7ad104d2" providerId="ADAL" clId="{80A2C1A3-F66A-7148-B6AE-E72CCDD7C56B}" dt="2024-06-05T21:28:24.370" v="150" actId="164"/>
          <ac:spMkLst>
            <pc:docMk/>
            <pc:sldMk cId="2853955881" sldId="264"/>
            <ac:spMk id="249" creationId="{2F97509E-78F1-DA89-00B0-59EC92D0EAD2}"/>
          </ac:spMkLst>
        </pc:spChg>
        <pc:grpChg chg="add mod">
          <ac:chgData name="Annette Thompson" userId="60eca3c0-4a1c-43f5-a412-298b7ad104d2" providerId="ADAL" clId="{80A2C1A3-F66A-7148-B6AE-E72CCDD7C56B}" dt="2024-06-05T21:28:24.370" v="150" actId="164"/>
          <ac:grpSpMkLst>
            <pc:docMk/>
            <pc:sldMk cId="2853955881" sldId="264"/>
            <ac:grpSpMk id="10" creationId="{C92ECA39-8C6C-D062-370B-55F7CF3041D2}"/>
          </ac:grpSpMkLst>
        </pc:grpChg>
        <pc:grpChg chg="add del">
          <ac:chgData name="Annette Thompson" userId="60eca3c0-4a1c-43f5-a412-298b7ad104d2" providerId="ADAL" clId="{80A2C1A3-F66A-7148-B6AE-E72CCDD7C56B}" dt="2024-06-05T21:28:25.620" v="159" actId="478"/>
          <ac:grpSpMkLst>
            <pc:docMk/>
            <pc:sldMk cId="2853955881" sldId="264"/>
            <ac:grpSpMk id="11" creationId="{1E4640D0-5772-5B7B-C1DF-FF80EFBD164E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2" creationId="{C3187649-7968-B694-085E-1A672CDBA5C1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3" creationId="{F4FDB5D1-3D98-5F8E-A95A-39BCF06342C9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4" creationId="{9FD5639F-6EF2-15CB-F985-02E482741DD0}"/>
          </ac:grpSpMkLst>
        </pc:grpChg>
        <pc:grpChg chg="add del 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5" creationId="{6A9132FF-816F-39B9-1B46-0B96BF8B6D9E}"/>
          </ac:grpSpMkLst>
        </pc:grpChg>
        <pc:grpChg chg="add del 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6" creationId="{E5971C20-A6EC-4B75-8942-933AEB431936}"/>
          </ac:grpSpMkLst>
        </pc:grpChg>
        <pc:grpChg chg="add mod">
          <ac:chgData name="Annette Thompson" userId="60eca3c0-4a1c-43f5-a412-298b7ad104d2" providerId="ADAL" clId="{80A2C1A3-F66A-7148-B6AE-E72CCDD7C56B}" dt="2024-06-05T21:28:24.272" v="149" actId="164"/>
          <ac:grpSpMkLst>
            <pc:docMk/>
            <pc:sldMk cId="2853955881" sldId="264"/>
            <ac:grpSpMk id="18" creationId="{7F402543-EF39-3478-69C9-31116AFFEB15}"/>
          </ac:grpSpMkLst>
        </pc:grpChg>
        <pc:grpChg chg="del">
          <ac:chgData name="Annette Thompson" userId="60eca3c0-4a1c-43f5-a412-298b7ad104d2" providerId="ADAL" clId="{80A2C1A3-F66A-7148-B6AE-E72CCDD7C56B}" dt="2024-06-05T21:25:06.063" v="39" actId="165"/>
          <ac:grpSpMkLst>
            <pc:docMk/>
            <pc:sldMk cId="2853955881" sldId="264"/>
            <ac:grpSpMk id="79" creationId="{21029692-6C16-9AB6-13CA-CBC6FDF36828}"/>
          </ac:grpSpMkLst>
        </pc:grpChg>
        <pc:grpChg chg="add del">
          <ac:chgData name="Annette Thompson" userId="60eca3c0-4a1c-43f5-a412-298b7ad104d2" providerId="ADAL" clId="{80A2C1A3-F66A-7148-B6AE-E72CCDD7C56B}" dt="2024-06-05T21:28:25.426" v="158" actId="478"/>
          <ac:grpSpMkLst>
            <pc:docMk/>
            <pc:sldMk cId="2853955881" sldId="264"/>
            <ac:grpSpMk id="89" creationId="{703D1DB1-4AF4-448A-3328-B8FA506695AB}"/>
          </ac:grpSpMkLst>
        </pc:grpChg>
        <pc:grpChg chg="add del">
          <ac:chgData name="Annette Thompson" userId="60eca3c0-4a1c-43f5-a412-298b7ad104d2" providerId="ADAL" clId="{80A2C1A3-F66A-7148-B6AE-E72CCDD7C56B}" dt="2024-06-05T21:28:25.620" v="159" actId="478"/>
          <ac:grpSpMkLst>
            <pc:docMk/>
            <pc:sldMk cId="2853955881" sldId="264"/>
            <ac:grpSpMk id="94" creationId="{57A4D37B-FD29-CA29-A484-29312556C63D}"/>
          </ac:grpSpMkLst>
        </pc:grpChg>
        <pc:grpChg chg="mod">
          <ac:chgData name="Annette Thompson" userId="60eca3c0-4a1c-43f5-a412-298b7ad104d2" providerId="ADAL" clId="{80A2C1A3-F66A-7148-B6AE-E72CCDD7C56B}" dt="2024-06-05T21:28:25.152" v="157" actId="1076"/>
          <ac:grpSpMkLst>
            <pc:docMk/>
            <pc:sldMk cId="2853955881" sldId="264"/>
            <ac:grpSpMk id="112" creationId="{EF2B9E7B-7A0C-6EC1-38A5-AAF88B9E1E50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39" creationId="{F12AA81A-1292-E3FB-3FF6-854A9629E4B6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227" creationId="{6066439C-C7CD-C09E-8F5F-56432EC88CEB}"/>
          </ac:grpSpMkLst>
        </pc:grpChg>
        <pc:grpChg chg="mod">
          <ac:chgData name="Annette Thompson" userId="60eca3c0-4a1c-43f5-a412-298b7ad104d2" providerId="ADAL" clId="{80A2C1A3-F66A-7148-B6AE-E72CCDD7C56B}" dt="2024-06-05T21:28:24.109" v="147" actId="1038"/>
          <ac:grpSpMkLst>
            <pc:docMk/>
            <pc:sldMk cId="2853955881" sldId="264"/>
            <ac:grpSpMk id="240" creationId="{3B8138DE-DC55-384E-AA52-E3E058D55F21}"/>
          </ac:grpSpMkLst>
        </pc:grpChg>
        <pc:grpChg chg="del">
          <ac:chgData name="Annette Thompson" userId="60eca3c0-4a1c-43f5-a412-298b7ad104d2" providerId="ADAL" clId="{80A2C1A3-F66A-7148-B6AE-E72CCDD7C56B}" dt="2024-06-05T21:25:06.063" v="39" actId="165"/>
          <ac:grpSpMkLst>
            <pc:docMk/>
            <pc:sldMk cId="2853955881" sldId="264"/>
            <ac:grpSpMk id="247" creationId="{157B1CC4-C2FE-B38B-5247-A556DEB048B3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311" creationId="{F627419D-9B07-63EC-88DA-FF699B4B5F61}"/>
          </ac:grpSpMkLst>
        </pc:grpChg>
        <pc:grpChg chg="add del 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317" creationId="{EE970055-0226-5BE3-1A40-9019A7944F7F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323" creationId="{B0D23C76-BE79-CA20-69A7-367BC69D91B5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329" creationId="{B46335FB-A2BC-827F-C00F-3CFF730A1E05}"/>
          </ac:grpSpMkLst>
        </pc:grpChg>
        <pc:graphicFrameChg chg="mod topLvl">
          <ac:chgData name="Annette Thompson" userId="60eca3c0-4a1c-43f5-a412-298b7ad104d2" providerId="ADAL" clId="{80A2C1A3-F66A-7148-B6AE-E72CCDD7C56B}" dt="2024-06-05T21:28:24.272" v="149" actId="164"/>
          <ac:graphicFrameMkLst>
            <pc:docMk/>
            <pc:sldMk cId="2853955881" sldId="264"/>
            <ac:graphicFrameMk id="133" creationId="{E70F9524-4388-0E15-4CDA-8DEEA554EE93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05T21:28:24.370" v="150" actId="164"/>
          <ac:graphicFrameMkLst>
            <pc:docMk/>
            <pc:sldMk cId="2853955881" sldId="264"/>
            <ac:graphicFrameMk id="248" creationId="{DD54C256-14DD-8A77-9ED2-93F8FF33FFC3}"/>
          </ac:graphicFrameMkLst>
        </pc:graphicFrameChg>
      </pc:sldChg>
      <pc:sldChg chg="addSp delSp new del mod modNotesTx">
        <pc:chgData name="Annette Thompson" userId="60eca3c0-4a1c-43f5-a412-298b7ad104d2" providerId="ADAL" clId="{80A2C1A3-F66A-7148-B6AE-E72CCDD7C56B}" dt="2024-06-07T02:48:02.903" v="2597" actId="680"/>
        <pc:sldMkLst>
          <pc:docMk/>
          <pc:sldMk cId="3106701933" sldId="265"/>
        </pc:sldMkLst>
        <pc:spChg chg="add del">
          <ac:chgData name="Annette Thompson" userId="60eca3c0-4a1c-43f5-a412-298b7ad104d2" providerId="ADAL" clId="{80A2C1A3-F66A-7148-B6AE-E72CCDD7C56B}" dt="2024-06-07T02:48:02.233" v="2596" actId="478"/>
          <ac:spMkLst>
            <pc:docMk/>
            <pc:sldMk cId="3106701933" sldId="265"/>
            <ac:spMk id="2" creationId="{FE00AE06-478F-895B-0BC6-DD92AC02176C}"/>
          </ac:spMkLst>
        </pc:spChg>
        <pc:spChg chg="add del">
          <ac:chgData name="Annette Thompson" userId="60eca3c0-4a1c-43f5-a412-298b7ad104d2" providerId="ADAL" clId="{80A2C1A3-F66A-7148-B6AE-E72CCDD7C56B}" dt="2024-06-07T02:48:02.233" v="2596" actId="478"/>
          <ac:spMkLst>
            <pc:docMk/>
            <pc:sldMk cId="3106701933" sldId="265"/>
            <ac:spMk id="3" creationId="{9750F1A7-8190-933A-ED05-30E3DA2CA2A6}"/>
          </ac:spMkLst>
        </pc:spChg>
        <pc:picChg chg="add">
          <ac:chgData name="Annette Thompson" userId="60eca3c0-4a1c-43f5-a412-298b7ad104d2" providerId="ADAL" clId="{80A2C1A3-F66A-7148-B6AE-E72CCDD7C56B}" dt="2024-06-07T02:45:38.929" v="2593"/>
          <ac:picMkLst>
            <pc:docMk/>
            <pc:sldMk cId="3106701933" sldId="265"/>
            <ac:picMk id="1026" creationId="{9C72ED25-6ED0-EAE9-63E2-C22DA2497D9C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C266E-1152-864A-93CF-EA45F6782AF1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05D4D9-EAA0-7947-938D-539C461F83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896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 col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3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im 1 Pos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7432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Pennycress from pos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Not sure what reaction KAS II and SAD are doing mechanism wise - hard to fin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Poster shows no FatB and Fat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91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err="1">
                <a:effectLst/>
                <a:latin typeface="STIX" pitchFamily="2" charset="2"/>
              </a:rPr>
              <a:t>Oilcrops</a:t>
            </a:r>
            <a:r>
              <a:rPr lang="en-US" sz="1800">
                <a:effectLst/>
                <a:latin typeface="STIX" pitchFamily="2" charset="2"/>
              </a:rPr>
              <a:t> fr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https://</a:t>
            </a:r>
            <a:r>
              <a:rPr lang="en-US" sz="1800" err="1">
                <a:effectLst/>
                <a:latin typeface="STIX" pitchFamily="2" charset="2"/>
              </a:rPr>
              <a:t>doi.org</a:t>
            </a:r>
            <a:r>
              <a:rPr lang="en-US" sz="1800">
                <a:effectLst/>
                <a:latin typeface="STIX" pitchFamily="2" charset="2"/>
              </a:rPr>
              <a:t>/10.1007/s10722-022-01391-w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61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err="1">
                <a:effectLst/>
                <a:latin typeface="STIX" pitchFamily="2" charset="2"/>
              </a:rPr>
              <a:t>Oilcrops</a:t>
            </a:r>
            <a:r>
              <a:rPr lang="en-US" sz="1800">
                <a:effectLst/>
                <a:latin typeface="STIX" pitchFamily="2" charset="2"/>
              </a:rPr>
              <a:t> fr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https://</a:t>
            </a:r>
            <a:r>
              <a:rPr lang="en-US" sz="1800" err="1">
                <a:effectLst/>
                <a:latin typeface="STIX" pitchFamily="2" charset="2"/>
              </a:rPr>
              <a:t>doi.org</a:t>
            </a:r>
            <a:r>
              <a:rPr lang="en-US" sz="1800">
                <a:effectLst/>
                <a:latin typeface="STIX" pitchFamily="2" charset="2"/>
              </a:rPr>
              <a:t>/10.1007/s10722-022-01391-w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Simplified based on poster and source belo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Des =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Fad = fatty acid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Fae = fatty acid </a:t>
            </a:r>
            <a:r>
              <a:rPr lang="en-US" sz="1800" err="1">
                <a:effectLst/>
                <a:latin typeface="STIX" pitchFamily="2" charset="2"/>
              </a:rPr>
              <a:t>elongase</a:t>
            </a:r>
            <a:endParaRPr lang="en-US" sz="180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Fad2/3 and Fae1 are not in poster but they’re also in the ER not the plasti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i="0" u="none" strike="noStrike">
                <a:effectLst/>
                <a:latin typeface="MuseoSans"/>
              </a:rPr>
              <a:t>https://</a:t>
            </a:r>
            <a:r>
              <a:rPr lang="en-US" sz="2800" b="0" i="0" u="none" strike="noStrike" err="1">
                <a:effectLst/>
                <a:latin typeface="MuseoSans"/>
              </a:rPr>
              <a:t>doi.org</a:t>
            </a:r>
            <a:r>
              <a:rPr lang="en-US" sz="2800" b="0" i="0" u="none" strike="noStrike">
                <a:effectLst/>
                <a:latin typeface="MuseoSans"/>
              </a:rPr>
              <a:t>/10.3389/fpls.2023.107670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4892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err="1">
                <a:effectLst/>
                <a:latin typeface="STIX" pitchFamily="2" charset="2"/>
              </a:rPr>
              <a:t>Oilcrops</a:t>
            </a:r>
            <a:r>
              <a:rPr lang="en-US" sz="1800">
                <a:effectLst/>
                <a:latin typeface="STIX" pitchFamily="2" charset="2"/>
              </a:rPr>
              <a:t> fr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https://</a:t>
            </a:r>
            <a:r>
              <a:rPr lang="en-US" sz="1800" err="1">
                <a:effectLst/>
                <a:latin typeface="STIX" pitchFamily="2" charset="2"/>
              </a:rPr>
              <a:t>doi.org</a:t>
            </a:r>
            <a:r>
              <a:rPr lang="en-US" sz="1800">
                <a:effectLst/>
                <a:latin typeface="STIX" pitchFamily="2" charset="2"/>
              </a:rPr>
              <a:t>/10.1007/s10722-022-01391-w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Simplified based on poster and source belo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Des =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Fad = fatty acid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Fae = fatty acid </a:t>
            </a:r>
            <a:r>
              <a:rPr lang="en-US" sz="1800" err="1">
                <a:effectLst/>
                <a:latin typeface="STIX" pitchFamily="2" charset="2"/>
              </a:rPr>
              <a:t>elongase</a:t>
            </a:r>
            <a:endParaRPr lang="en-US" sz="180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Fad2/3 and Fae1 are not in poster but they’re also in the ER not the plasti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i="0" u="none" strike="noStrike">
                <a:effectLst/>
                <a:latin typeface="MuseoSans"/>
              </a:rPr>
              <a:t>https://</a:t>
            </a:r>
            <a:r>
              <a:rPr lang="en-US" sz="2800" b="0" i="0" u="none" strike="noStrike" err="1">
                <a:effectLst/>
                <a:latin typeface="MuseoSans"/>
              </a:rPr>
              <a:t>doi.org</a:t>
            </a:r>
            <a:r>
              <a:rPr lang="en-US" sz="2800" b="0" i="0" u="none" strike="noStrike">
                <a:effectLst/>
                <a:latin typeface="MuseoSans"/>
              </a:rPr>
              <a:t>/10.3389/fpls.2023.107670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628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https://</a:t>
            </a:r>
            <a:r>
              <a:rPr lang="en-US" sz="1800" err="1">
                <a:effectLst/>
                <a:latin typeface="STIX" pitchFamily="2" charset="2"/>
              </a:rPr>
              <a:t>doi.org</a:t>
            </a:r>
            <a:r>
              <a:rPr lang="en-US" sz="1800">
                <a:effectLst/>
                <a:latin typeface="STIX" pitchFamily="2" charset="2"/>
              </a:rPr>
              <a:t>/10.1007/s10722-022-01391-w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i="0" u="none" strike="noStrike">
                <a:effectLst/>
                <a:latin typeface="MuseoSans"/>
              </a:rPr>
              <a:t>https://</a:t>
            </a:r>
            <a:r>
              <a:rPr lang="en-US" sz="2800" b="0" i="0" u="none" strike="noStrike" err="1">
                <a:effectLst/>
                <a:latin typeface="MuseoSans"/>
              </a:rPr>
              <a:t>doi.org</a:t>
            </a:r>
            <a:r>
              <a:rPr lang="en-US" sz="2800" b="0" i="0" u="none" strike="noStrike">
                <a:effectLst/>
                <a:latin typeface="MuseoSans"/>
              </a:rPr>
              <a:t>/10.3389/fpls.2023.107670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571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8BE5AA-4C60-09DB-C77A-691B42266A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63ECD5-0760-E7BF-A44F-729A23299E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72BF02-A09D-CB0E-D117-BAEE484CB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F35A96-F303-5DB3-80B3-B8BBFEFCE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2E394A-9F91-6497-EB3E-E533AC29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85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41AA4-7DBC-751B-ABD2-5D3084844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C82204-A0CE-2B76-A649-7E3765BC9F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0D1B0C-6C24-4B17-4A21-921A21034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CE3AE1-1318-2425-9E91-AB3B9603B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3D1F58-9B24-C398-0E90-63D9F9A03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053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43320A7-644A-C613-DFF6-0B6F5C8B5C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F29879-17FE-DB37-A734-6622935759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6337C7-272C-73C3-E9B1-8AFC66BDB6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521CA5-82D0-6818-CC39-638A74024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BCF32E-2C78-2754-C7F2-FF3A25EBE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532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C46F6-69C9-6A06-F05E-4E5F2CA105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BBC4DF-7B20-12CC-4D8B-EA3752F1F1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1631-0636-AB60-34CE-5834DCF37A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92B076-324B-E772-40DF-84A407524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017784-3F6A-5089-9182-3AB96D225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332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A58E9-84C6-B589-7513-DF73F9F867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3BBE3F-7082-748C-486A-CA6110FD2A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C1381D-AA43-35A3-2F7F-EE4FD1DD17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446032-35C4-E4B9-D7D4-297411509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EDD3C5-457D-0756-F465-7E4D6B793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16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C5EA8-2E1B-1429-E6EF-D5CB8B5AF9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4DCD91-D969-3147-752C-6570A17D62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CEAC3-FB2B-DCAF-AB0C-B3A50734F4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804086-C482-EC93-D190-6B3340BE62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511A7D-F01C-928C-8173-06F8DB048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6761C2-8037-DCE0-DD3A-4DED0F99E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65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751ED-A68E-14FA-56F5-4BDD2B63F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DEB895-4909-1843-0859-2DBCE9179B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F0A928-95A2-6357-1570-F3F6DA18D2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A65A5AC-5CB8-1E78-14A5-9A1D6E0618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DC92FB8-3F2F-0FAF-A72B-392974F3CA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6D4D003-FB6A-57E4-9A6A-0645D014D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E1A657-B3B0-074C-1767-598204F20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DF77A4-02AF-9578-9D2D-B41707DBB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059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BE316-34B3-9F5C-AAF2-DE554F148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C1BD7B7-7954-1F98-0199-285228BC3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B378CD-5837-5F2B-3249-1550DF32F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DF5A25-24BF-E4D5-B1AB-B6AB4E954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99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6063E-FE5F-F40A-A56B-10239C1F4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55049A-0407-0E2A-FE76-F694E3552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C39474-5E6E-9EF0-89E5-DDD2A5BFD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703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8B3BB3-045A-BA82-DC7A-DF8E5C9D6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1E882C-FE44-18AB-0531-2565E2F5DB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C8EFBE-42ED-451C-3AF0-8262417A8D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FB73E0-E04D-04C3-A245-0A067F216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31733D-9DCB-D699-D091-44F52C294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1DBEDF-E4DD-A82F-FB7E-BCC5A2FAD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177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ECCEC-BD73-3C87-C73F-05F053143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ECDA839-AA6B-8DD6-B525-4CAC015979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2AABD3-6938-FB01-C863-07FD5FB072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8B8498-F743-D80F-447F-C21656D42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B332E6-F33B-D9D7-11FF-6162D9C8A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85D8ED-AB74-AA6D-C47F-6EA2DD62A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40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CDA934C-5204-9362-3F83-F2F96B203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6393A9-9190-6434-26E8-2CFD02410E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7DA91E-710A-CF21-173B-4CC33DB32B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D63FCBA-1A50-8E4A-83A2-8232CE1354FC}" type="datetimeFigureOut">
              <a:rPr lang="en-US" smtClean="0"/>
              <a:t>6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A43247-2FBB-737B-4A05-98372C3EFA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5E3D8A-E2F1-C2EB-A22D-E18946EB4C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963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emf"/><Relationship Id="rId18" Type="http://schemas.openxmlformats.org/officeDocument/2006/relationships/image" Target="../media/image14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emf"/><Relationship Id="rId17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7.emf"/><Relationship Id="rId10" Type="http://schemas.openxmlformats.org/officeDocument/2006/relationships/image" Target="../media/image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.emf"/><Relationship Id="rId17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7.emf"/><Relationship Id="rId10" Type="http://schemas.openxmlformats.org/officeDocument/2006/relationships/image" Target="../media/image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.emf"/><Relationship Id="rId17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7.emf"/><Relationship Id="rId10" Type="http://schemas.openxmlformats.org/officeDocument/2006/relationships/image" Target="../media/image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.emf"/><Relationship Id="rId17" Type="http://schemas.openxmlformats.org/officeDocument/2006/relationships/image" Target="../media/image4.e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7.emf"/><Relationship Id="rId10" Type="http://schemas.openxmlformats.org/officeDocument/2006/relationships/image" Target="../media/image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.emf"/><Relationship Id="rId17" Type="http://schemas.openxmlformats.org/officeDocument/2006/relationships/image" Target="../media/image4.e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7.emf"/><Relationship Id="rId10" Type="http://schemas.openxmlformats.org/officeDocument/2006/relationships/image" Target="../media/image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7A9BACD-D7C7-626E-2D36-D674BEDE6106}"/>
              </a:ext>
            </a:extLst>
          </p:cNvPr>
          <p:cNvGrpSpPr/>
          <p:nvPr/>
        </p:nvGrpSpPr>
        <p:grpSpPr>
          <a:xfrm>
            <a:off x="3510917" y="396777"/>
            <a:ext cx="5170166" cy="6064446"/>
            <a:chOff x="3510917" y="396777"/>
            <a:chExt cx="5170166" cy="6064446"/>
          </a:xfrm>
        </p:grpSpPr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F0C98F25-9055-36D7-4EAA-69A42B61EC57}"/>
                </a:ext>
              </a:extLst>
            </p:cNvPr>
            <p:cNvGrpSpPr/>
            <p:nvPr/>
          </p:nvGrpSpPr>
          <p:grpSpPr>
            <a:xfrm>
              <a:off x="3510917" y="396777"/>
              <a:ext cx="5170166" cy="6064446"/>
              <a:chOff x="3510917" y="396777"/>
              <a:chExt cx="5170166" cy="6064446"/>
            </a:xfrm>
          </p:grpSpPr>
          <p:graphicFrame>
            <p:nvGraphicFramePr>
              <p:cNvPr id="143" name="Object 142">
                <a:extLst>
                  <a:ext uri="{FF2B5EF4-FFF2-40B4-BE49-F238E27FC236}">
                    <a16:creationId xmlns:a16="http://schemas.microsoft.com/office/drawing/2014/main" id="{B9B6BD7B-9237-5146-7946-5866076809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3681999"/>
                  </p:ext>
                </p:extLst>
              </p:nvPr>
            </p:nvGraphicFramePr>
            <p:xfrm>
              <a:off x="6292853" y="2741219"/>
              <a:ext cx="1175282" cy="456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3" imgW="1204682" imgH="431842" progId="ChemDraw.Document.6.0">
                      <p:embed/>
                    </p:oleObj>
                  </mc:Choice>
                  <mc:Fallback>
                    <p:oleObj name="CS ChemDraw Drawing" r:id="rId3" imgW="1204682" imgH="431842" progId="ChemDraw.Document.6.0">
                      <p:embed/>
                      <p:pic>
                        <p:nvPicPr>
                          <p:cNvPr id="143" name="Object 142">
                            <a:extLst>
                              <a:ext uri="{FF2B5EF4-FFF2-40B4-BE49-F238E27FC236}">
                                <a16:creationId xmlns:a16="http://schemas.microsoft.com/office/drawing/2014/main" id="{B9B6BD7B-9237-5146-7946-58660768091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292853" y="2741219"/>
                            <a:ext cx="1175282" cy="45649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EEAF801-C35A-9E83-CB53-5374CDAEA225}"/>
                  </a:ext>
                </a:extLst>
              </p:cNvPr>
              <p:cNvSpPr txBox="1"/>
              <p:nvPr/>
            </p:nvSpPr>
            <p:spPr>
              <a:xfrm>
                <a:off x="6340923" y="3136812"/>
                <a:ext cx="107914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lonyl-ACP</a:t>
                </a:r>
              </a:p>
            </p:txBody>
          </p:sp>
          <p:graphicFrame>
            <p:nvGraphicFramePr>
              <p:cNvPr id="152" name="Object 151">
                <a:extLst>
                  <a:ext uri="{FF2B5EF4-FFF2-40B4-BE49-F238E27FC236}">
                    <a16:creationId xmlns:a16="http://schemas.microsoft.com/office/drawing/2014/main" id="{AC13D0EF-99C3-0BA3-0C50-968BE7A0E7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484248"/>
                  </p:ext>
                </p:extLst>
              </p:nvPr>
            </p:nvGraphicFramePr>
            <p:xfrm>
              <a:off x="6399204" y="1569254"/>
              <a:ext cx="95306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5" imgW="900235" imgH="432266" progId="ChemDraw.Document.6.0">
                      <p:embed/>
                    </p:oleObj>
                  </mc:Choice>
                  <mc:Fallback>
                    <p:oleObj name="CS ChemDraw Drawing" r:id="rId5" imgW="900235" imgH="432266" progId="ChemDraw.Document.6.0">
                      <p:embed/>
                      <p:pic>
                        <p:nvPicPr>
                          <p:cNvPr id="152" name="Object 151">
                            <a:extLst>
                              <a:ext uri="{FF2B5EF4-FFF2-40B4-BE49-F238E27FC236}">
                                <a16:creationId xmlns:a16="http://schemas.microsoft.com/office/drawing/2014/main" id="{AC13D0EF-99C3-0BA3-0C50-968BE7A0E72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399204" y="1569254"/>
                            <a:ext cx="95306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C855B051-63D0-E53C-A9DF-1711E9072F32}"/>
                  </a:ext>
                </a:extLst>
              </p:cNvPr>
              <p:cNvSpPr txBox="1"/>
              <p:nvPr/>
            </p:nvSpPr>
            <p:spPr>
              <a:xfrm>
                <a:off x="6344980" y="1962953"/>
                <a:ext cx="1061509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lonyl-CoA</a:t>
                </a:r>
              </a:p>
            </p:txBody>
          </p:sp>
          <p:graphicFrame>
            <p:nvGraphicFramePr>
              <p:cNvPr id="163" name="Object 162">
                <a:extLst>
                  <a:ext uri="{FF2B5EF4-FFF2-40B4-BE49-F238E27FC236}">
                    <a16:creationId xmlns:a16="http://schemas.microsoft.com/office/drawing/2014/main" id="{D915358F-5B04-D4B6-9873-77F973BE4C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6814816"/>
                  </p:ext>
                </p:extLst>
              </p:nvPr>
            </p:nvGraphicFramePr>
            <p:xfrm>
              <a:off x="6498557" y="396777"/>
              <a:ext cx="754354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7" imgW="741668" imgH="432266" progId="ChemDraw.Document.6.0">
                      <p:embed/>
                    </p:oleObj>
                  </mc:Choice>
                  <mc:Fallback>
                    <p:oleObj name="CS ChemDraw Drawing" r:id="rId7" imgW="741668" imgH="432266" progId="ChemDraw.Document.6.0">
                      <p:embed/>
                      <p:pic>
                        <p:nvPicPr>
                          <p:cNvPr id="163" name="Object 162">
                            <a:extLst>
                              <a:ext uri="{FF2B5EF4-FFF2-40B4-BE49-F238E27FC236}">
                                <a16:creationId xmlns:a16="http://schemas.microsoft.com/office/drawing/2014/main" id="{D915358F-5B04-D4B6-9873-77F973BE4CB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498557" y="396777"/>
                            <a:ext cx="754354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B211E6EE-16A5-ABCA-7AC1-040F4EC89D58}"/>
                  </a:ext>
                </a:extLst>
              </p:cNvPr>
              <p:cNvSpPr txBox="1"/>
              <p:nvPr/>
            </p:nvSpPr>
            <p:spPr>
              <a:xfrm>
                <a:off x="6399482" y="790988"/>
                <a:ext cx="9525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etyl-CoA</a:t>
                </a:r>
              </a:p>
            </p:txBody>
          </p: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91D5CD97-B30E-EA72-D2E0-88FE4B1EE35E}"/>
                  </a:ext>
                </a:extLst>
              </p:cNvPr>
              <p:cNvSpPr txBox="1"/>
              <p:nvPr/>
            </p:nvSpPr>
            <p:spPr>
              <a:xfrm>
                <a:off x="6346514" y="1200565"/>
                <a:ext cx="52566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C</a:t>
                </a:r>
              </a:p>
            </p:txBody>
          </p:sp>
          <p:cxnSp>
            <p:nvCxnSpPr>
              <p:cNvPr id="169" name="Straight Arrow Connector 168">
                <a:extLst>
                  <a:ext uri="{FF2B5EF4-FFF2-40B4-BE49-F238E27FC236}">
                    <a16:creationId xmlns:a16="http://schemas.microsoft.com/office/drawing/2014/main" id="{8ECB631D-0ABD-826F-C86D-F0B4AE85015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6692854" y="1338187"/>
                <a:ext cx="365760" cy="17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68" name="Arc 167">
                <a:extLst>
                  <a:ext uri="{FF2B5EF4-FFF2-40B4-BE49-F238E27FC236}">
                    <a16:creationId xmlns:a16="http://schemas.microsoft.com/office/drawing/2014/main" id="{A6F81A68-F387-877A-5853-E9B034C438B8}"/>
                  </a:ext>
                </a:extLst>
              </p:cNvPr>
              <p:cNvSpPr/>
              <p:nvPr/>
            </p:nvSpPr>
            <p:spPr>
              <a:xfrm rot="16200000">
                <a:off x="6922102" y="1173758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D0C8C04D-195A-B2BE-0CD9-40A5122EDAB4}"/>
                  </a:ext>
                </a:extLst>
              </p:cNvPr>
              <p:cNvSpPr txBox="1"/>
              <p:nvPr/>
            </p:nvSpPr>
            <p:spPr>
              <a:xfrm>
                <a:off x="6913296" y="1114452"/>
                <a:ext cx="894342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CO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AT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06EDA893-04BA-0602-6968-5973231F4F5C}"/>
                  </a:ext>
                </a:extLst>
              </p:cNvPr>
              <p:cNvSpPr txBox="1"/>
              <p:nvPr/>
            </p:nvSpPr>
            <p:spPr>
              <a:xfrm>
                <a:off x="6913296" y="1268873"/>
                <a:ext cx="71725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P + P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</a:p>
            </p:txBody>
          </p:sp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AFFFAEAD-20FD-141C-827E-2F5575D77BCD}"/>
                  </a:ext>
                </a:extLst>
              </p:cNvPr>
              <p:cNvSpPr txBox="1"/>
              <p:nvPr/>
            </p:nvSpPr>
            <p:spPr>
              <a:xfrm>
                <a:off x="6309547" y="2372530"/>
                <a:ext cx="56712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bD</a:t>
                </a:r>
              </a:p>
            </p:txBody>
          </p:sp>
          <p:cxnSp>
            <p:nvCxnSpPr>
              <p:cNvPr id="180" name="Straight Arrow Connector 179">
                <a:extLst>
                  <a:ext uri="{FF2B5EF4-FFF2-40B4-BE49-F238E27FC236}">
                    <a16:creationId xmlns:a16="http://schemas.microsoft.com/office/drawing/2014/main" id="{CBC17296-4CDF-6322-A3E0-2D5B702995A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6697488" y="2510152"/>
                <a:ext cx="365760" cy="17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82" name="Arc 181">
                <a:extLst>
                  <a:ext uri="{FF2B5EF4-FFF2-40B4-BE49-F238E27FC236}">
                    <a16:creationId xmlns:a16="http://schemas.microsoft.com/office/drawing/2014/main" id="{B1C0FFFA-8EAC-BF1B-8085-05FCD4CC2C95}"/>
                  </a:ext>
                </a:extLst>
              </p:cNvPr>
              <p:cNvSpPr/>
              <p:nvPr/>
            </p:nvSpPr>
            <p:spPr>
              <a:xfrm rot="16200000">
                <a:off x="6926590" y="2345723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A92EC7FC-5F14-A7D7-72E1-4C974AA1695C}"/>
                  </a:ext>
                </a:extLst>
              </p:cNvPr>
              <p:cNvSpPr txBox="1"/>
              <p:nvPr/>
            </p:nvSpPr>
            <p:spPr>
              <a:xfrm>
                <a:off x="6917784" y="2286417"/>
                <a:ext cx="47418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BADA8A1A-CE82-6556-CBD0-38714ED2F858}"/>
                  </a:ext>
                </a:extLst>
              </p:cNvPr>
              <p:cNvSpPr txBox="1"/>
              <p:nvPr/>
            </p:nvSpPr>
            <p:spPr>
              <a:xfrm>
                <a:off x="6917784" y="2440838"/>
                <a:ext cx="472428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A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AE31F544-268E-70D7-8A76-DDB5404226BC}"/>
                  </a:ext>
                </a:extLst>
              </p:cNvPr>
              <p:cNvSpPr txBox="1"/>
              <p:nvPr/>
            </p:nvSpPr>
            <p:spPr>
              <a:xfrm>
                <a:off x="6309547" y="3546389"/>
                <a:ext cx="56712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bH</a:t>
                </a:r>
              </a:p>
            </p:txBody>
          </p:sp>
          <p:cxnSp>
            <p:nvCxnSpPr>
              <p:cNvPr id="196" name="Straight Arrow Connector 195">
                <a:extLst>
                  <a:ext uri="{FF2B5EF4-FFF2-40B4-BE49-F238E27FC236}">
                    <a16:creationId xmlns:a16="http://schemas.microsoft.com/office/drawing/2014/main" id="{7C9A72FA-6556-AD1A-0DAC-108B6DF870E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6697488" y="3684011"/>
                <a:ext cx="365760" cy="17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98" name="Arc 197">
                <a:extLst>
                  <a:ext uri="{FF2B5EF4-FFF2-40B4-BE49-F238E27FC236}">
                    <a16:creationId xmlns:a16="http://schemas.microsoft.com/office/drawing/2014/main" id="{693DFCAA-58B4-2B22-61BF-13607C49D23B}"/>
                  </a:ext>
                </a:extLst>
              </p:cNvPr>
              <p:cNvSpPr/>
              <p:nvPr/>
            </p:nvSpPr>
            <p:spPr>
              <a:xfrm rot="16200000">
                <a:off x="6926590" y="3519582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1CE03EE6-96AD-FCDC-6A74-05E6625715AF}"/>
                  </a:ext>
                </a:extLst>
              </p:cNvPr>
              <p:cNvSpPr txBox="1"/>
              <p:nvPr/>
            </p:nvSpPr>
            <p:spPr>
              <a:xfrm>
                <a:off x="6917783" y="3460276"/>
                <a:ext cx="862069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etyl-CoA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FB1D9028-59C7-EF3B-EB5E-B77ED098A08F}"/>
                  </a:ext>
                </a:extLst>
              </p:cNvPr>
              <p:cNvSpPr txBox="1"/>
              <p:nvPr/>
            </p:nvSpPr>
            <p:spPr>
              <a:xfrm>
                <a:off x="6917783" y="3614697"/>
                <a:ext cx="785413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A, CO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B1DFDAC9-C10F-2AC8-7963-B4E7F7A6A52C}"/>
                  </a:ext>
                </a:extLst>
              </p:cNvPr>
              <p:cNvSpPr/>
              <p:nvPr/>
            </p:nvSpPr>
            <p:spPr>
              <a:xfrm>
                <a:off x="5966184" y="4289400"/>
                <a:ext cx="1828800" cy="1828800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45" name="Object 144">
                <a:extLst>
                  <a:ext uri="{FF2B5EF4-FFF2-40B4-BE49-F238E27FC236}">
                    <a16:creationId xmlns:a16="http://schemas.microsoft.com/office/drawing/2014/main" id="{CDDE5ED0-A762-3BE9-12D4-9518F7E675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4627086"/>
                  </p:ext>
                </p:extLst>
              </p:nvPr>
            </p:nvGraphicFramePr>
            <p:xfrm>
              <a:off x="3648330" y="4895750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9" imgW="869367" imgH="431842" progId="ChemDraw.Document.6.0">
                      <p:embed/>
                    </p:oleObj>
                  </mc:Choice>
                  <mc:Fallback>
                    <p:oleObj name="CS ChemDraw Drawing" r:id="rId9" imgW="869367" imgH="431842" progId="ChemDraw.Document.6.0">
                      <p:embed/>
                      <p:pic>
                        <p:nvPicPr>
                          <p:cNvPr id="145" name="Object 144">
                            <a:extLst>
                              <a:ext uri="{FF2B5EF4-FFF2-40B4-BE49-F238E27FC236}">
                                <a16:creationId xmlns:a16="http://schemas.microsoft.com/office/drawing/2014/main" id="{CDDE5ED0-A762-3BE9-12D4-9518F7E6758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648330" y="4895750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C96D1D21-8B91-4B12-7D91-9D6B8CB0C28D}"/>
                  </a:ext>
                </a:extLst>
              </p:cNvPr>
              <p:cNvSpPr txBox="1"/>
              <p:nvPr/>
            </p:nvSpPr>
            <p:spPr>
              <a:xfrm>
                <a:off x="3510917" y="5291494"/>
                <a:ext cx="121975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ree Fatty Acid</a:t>
                </a:r>
              </a:p>
            </p:txBody>
          </p: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1E29296-FD57-4CF8-1ABB-DFB0759ACF08}"/>
                  </a:ext>
                </a:extLst>
              </p:cNvPr>
              <p:cNvSpPr txBox="1"/>
              <p:nvPr/>
            </p:nvSpPr>
            <p:spPr>
              <a:xfrm>
                <a:off x="4792832" y="4979678"/>
                <a:ext cx="558333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sA</a:t>
                </a:r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925BA186-D77E-C8E9-4BEA-3268A49E4AD3}"/>
                  </a:ext>
                </a:extLst>
              </p:cNvPr>
              <p:cNvSpPr/>
              <p:nvPr/>
            </p:nvSpPr>
            <p:spPr>
              <a:xfrm>
                <a:off x="6290161" y="4249843"/>
                <a:ext cx="1164039" cy="342321"/>
              </a:xfrm>
              <a:prstGeom prst="ellipse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914400"/>
                <a:endParaRPr lang="en-US" sz="1200" ker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3780376-7E19-AE81-6427-8AF5ED416B70}"/>
                  </a:ext>
                </a:extLst>
              </p:cNvPr>
              <p:cNvSpPr txBox="1"/>
              <p:nvPr/>
            </p:nvSpPr>
            <p:spPr>
              <a:xfrm>
                <a:off x="4683533" y="5298590"/>
                <a:ext cx="44755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F23D06E-7B44-DB0D-6A19-1560A734B7CA}"/>
                  </a:ext>
                </a:extLst>
              </p:cNvPr>
              <p:cNvSpPr txBox="1"/>
              <p:nvPr/>
            </p:nvSpPr>
            <p:spPr>
              <a:xfrm>
                <a:off x="5048278" y="5298590"/>
                <a:ext cx="42511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31004B40-4F1E-B45D-83C4-FF2B19ABC0C0}"/>
                  </a:ext>
                </a:extLst>
              </p:cNvPr>
              <p:cNvSpPr txBox="1"/>
              <p:nvPr/>
            </p:nvSpPr>
            <p:spPr>
              <a:xfrm>
                <a:off x="5072213" y="4590357"/>
                <a:ext cx="1123762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lonyl-AC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0E784EAD-D7D1-80F0-E167-6F0021C846AA}"/>
                  </a:ext>
                </a:extLst>
              </p:cNvPr>
              <p:cNvSpPr txBox="1"/>
              <p:nvPr/>
            </p:nvSpPr>
            <p:spPr>
              <a:xfrm>
                <a:off x="5341735" y="4374548"/>
                <a:ext cx="758541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P, CO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9" name="Arc 108">
                <a:extLst>
                  <a:ext uri="{FF2B5EF4-FFF2-40B4-BE49-F238E27FC236}">
                    <a16:creationId xmlns:a16="http://schemas.microsoft.com/office/drawing/2014/main" id="{51BA73C6-4792-1013-827A-869C5762F0AF}"/>
                  </a:ext>
                </a:extLst>
              </p:cNvPr>
              <p:cNvSpPr/>
              <p:nvPr/>
            </p:nvSpPr>
            <p:spPr>
              <a:xfrm rot="14700000">
                <a:off x="7635361" y="4447938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DA00C31A-0D9C-5A61-762F-D6CBB3BAB304}"/>
                  </a:ext>
                </a:extLst>
              </p:cNvPr>
              <p:cNvSpPr txBox="1"/>
              <p:nvPr/>
            </p:nvSpPr>
            <p:spPr>
              <a:xfrm>
                <a:off x="7604016" y="4376490"/>
                <a:ext cx="922047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ADPH + H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5C397261-FA93-0AA2-647B-E4852E51BE0F}"/>
                  </a:ext>
                </a:extLst>
              </p:cNvPr>
              <p:cNvSpPr txBox="1"/>
              <p:nvPr/>
            </p:nvSpPr>
            <p:spPr>
              <a:xfrm>
                <a:off x="7709830" y="4528352"/>
                <a:ext cx="59022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ADP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FDBE78E-C7ED-784E-5868-701EA0020369}"/>
                  </a:ext>
                </a:extLst>
              </p:cNvPr>
              <p:cNvSpPr txBox="1"/>
              <p:nvPr/>
            </p:nvSpPr>
            <p:spPr>
              <a:xfrm>
                <a:off x="5288388" y="5813061"/>
                <a:ext cx="958824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ADH + H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C2A88F8-F7C3-A6C4-053F-FE9264599AD0}"/>
                  </a:ext>
                </a:extLst>
              </p:cNvPr>
              <p:cNvSpPr txBox="1"/>
              <p:nvPr/>
            </p:nvSpPr>
            <p:spPr>
              <a:xfrm>
                <a:off x="5558722" y="5655556"/>
                <a:ext cx="57204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AD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C9BA7CE-8337-205E-BF40-B418393A6458}"/>
                  </a:ext>
                </a:extLst>
              </p:cNvPr>
              <p:cNvSpPr txBox="1"/>
              <p:nvPr/>
            </p:nvSpPr>
            <p:spPr>
              <a:xfrm>
                <a:off x="7662802" y="5741909"/>
                <a:ext cx="42511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endParaRPr lang="en-US" sz="1000" kern="0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7DD21188-02F3-2EC3-16D0-85CFD2E5D047}"/>
                  </a:ext>
                </a:extLst>
              </p:cNvPr>
              <p:cNvSpPr/>
              <p:nvPr/>
            </p:nvSpPr>
            <p:spPr>
              <a:xfrm>
                <a:off x="7695657" y="4878338"/>
                <a:ext cx="144158" cy="66789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BC398CFF-686A-8083-6F0D-46F6AC6E0E6D}"/>
                  </a:ext>
                </a:extLst>
              </p:cNvPr>
              <p:cNvSpPr txBox="1"/>
              <p:nvPr/>
            </p:nvSpPr>
            <p:spPr>
              <a:xfrm>
                <a:off x="6253650" y="4282471"/>
                <a:ext cx="125386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l-GR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β</a:t>
                </a:r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ketoacyl-ACP</a:t>
                </a:r>
              </a:p>
            </p:txBody>
          </p:sp>
          <p:graphicFrame>
            <p:nvGraphicFramePr>
              <p:cNvPr id="138" name="Object 137">
                <a:extLst>
                  <a:ext uri="{FF2B5EF4-FFF2-40B4-BE49-F238E27FC236}">
                    <a16:creationId xmlns:a16="http://schemas.microsoft.com/office/drawing/2014/main" id="{8DC84A03-FBAB-79F4-5269-AA16DEBF1F5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8457702"/>
                  </p:ext>
                </p:extLst>
              </p:nvPr>
            </p:nvGraphicFramePr>
            <p:xfrm>
              <a:off x="6320990" y="3915076"/>
              <a:ext cx="1105790" cy="429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1" imgW="1103008" imgH="426379" progId="ChemDraw.Document.6.0">
                      <p:embed/>
                    </p:oleObj>
                  </mc:Choice>
                  <mc:Fallback>
                    <p:oleObj name="CS ChemDraw Drawing" r:id="rId11" imgW="1103008" imgH="426379" progId="ChemDraw.Document.6.0">
                      <p:embed/>
                      <p:pic>
                        <p:nvPicPr>
                          <p:cNvPr id="138" name="Object 137">
                            <a:extLst>
                              <a:ext uri="{FF2B5EF4-FFF2-40B4-BE49-F238E27FC236}">
                                <a16:creationId xmlns:a16="http://schemas.microsoft.com/office/drawing/2014/main" id="{8DC84A03-FBAB-79F4-5269-AA16DEBF1F5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320990" y="3915076"/>
                            <a:ext cx="1105790" cy="4297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2AE52D88-ECAF-1F40-067E-086326B2B11A}"/>
                  </a:ext>
                </a:extLst>
              </p:cNvPr>
              <p:cNvSpPr/>
              <p:nvPr/>
            </p:nvSpPr>
            <p:spPr>
              <a:xfrm rot="20438814">
                <a:off x="6912820" y="6000031"/>
                <a:ext cx="558333" cy="9232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CEA70038-B9AD-5DAC-3C0D-E6E7FA202EB2}"/>
                  </a:ext>
                </a:extLst>
              </p:cNvPr>
              <p:cNvSpPr/>
              <p:nvPr/>
            </p:nvSpPr>
            <p:spPr>
              <a:xfrm rot="809777">
                <a:off x="6432133" y="5999432"/>
                <a:ext cx="558333" cy="13711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BB8B61E-E15C-96C1-0D9C-691F8369C9D6}"/>
                  </a:ext>
                </a:extLst>
              </p:cNvPr>
              <p:cNvSpPr txBox="1"/>
              <p:nvPr/>
            </p:nvSpPr>
            <p:spPr>
              <a:xfrm>
                <a:off x="6251354" y="6184224"/>
                <a:ext cx="125867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noyl-acyl-ACP</a:t>
                </a:r>
              </a:p>
            </p:txBody>
          </p:sp>
          <p:graphicFrame>
            <p:nvGraphicFramePr>
              <p:cNvPr id="136" name="Object 135">
                <a:extLst>
                  <a:ext uri="{FF2B5EF4-FFF2-40B4-BE49-F238E27FC236}">
                    <a16:creationId xmlns:a16="http://schemas.microsoft.com/office/drawing/2014/main" id="{216AC4B0-85C6-C309-DF91-DA95EDBD0D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7192262"/>
                  </p:ext>
                </p:extLst>
              </p:nvPr>
            </p:nvGraphicFramePr>
            <p:xfrm>
              <a:off x="6321099" y="5812330"/>
              <a:ext cx="1119188" cy="433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3" imgW="1103008" imgH="426123" progId="ChemDraw.Document.6.0">
                      <p:embed/>
                    </p:oleObj>
                  </mc:Choice>
                  <mc:Fallback>
                    <p:oleObj name="CS ChemDraw Drawing" r:id="rId13" imgW="1103008" imgH="426123" progId="ChemDraw.Document.6.0">
                      <p:embed/>
                      <p:pic>
                        <p:nvPicPr>
                          <p:cNvPr id="136" name="Object 135">
                            <a:extLst>
                              <a:ext uri="{FF2B5EF4-FFF2-40B4-BE49-F238E27FC236}">
                                <a16:creationId xmlns:a16="http://schemas.microsoft.com/office/drawing/2014/main" id="{216AC4B0-85C6-C309-DF91-DA95EDBD0D0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321099" y="5812330"/>
                            <a:ext cx="1119188" cy="4333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1B77C781-30D6-2B47-48CA-DCCE3DDDC067}"/>
                  </a:ext>
                </a:extLst>
              </p:cNvPr>
              <p:cNvSpPr/>
              <p:nvPr/>
            </p:nvSpPr>
            <p:spPr>
              <a:xfrm>
                <a:off x="5968919" y="5054397"/>
                <a:ext cx="78203" cy="47394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8" name="Isosceles Triangle 188">
                <a:extLst>
                  <a:ext uri="{FF2B5EF4-FFF2-40B4-BE49-F238E27FC236}">
                    <a16:creationId xmlns:a16="http://schemas.microsoft.com/office/drawing/2014/main" id="{6C2C9012-C39E-03DF-1C25-36A4E82D662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9379203">
                <a:off x="7700784" y="4838202"/>
                <a:ext cx="54258" cy="54864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3" name="Isosceles Triangle 193">
                <a:extLst>
                  <a:ext uri="{FF2B5EF4-FFF2-40B4-BE49-F238E27FC236}">
                    <a16:creationId xmlns:a16="http://schemas.microsoft.com/office/drawing/2014/main" id="{560024C1-FD9F-BDC4-3816-B81A2840269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3585938">
                <a:off x="7439142" y="5877691"/>
                <a:ext cx="54258" cy="54864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Isosceles Triangle 197">
                <a:extLst>
                  <a:ext uri="{FF2B5EF4-FFF2-40B4-BE49-F238E27FC236}">
                    <a16:creationId xmlns:a16="http://schemas.microsoft.com/office/drawing/2014/main" id="{F513B2FE-E46D-EF21-7308-222065662B22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0334632">
                <a:off x="6010071" y="5531252"/>
                <a:ext cx="54258" cy="54864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B03083FC-ACD0-DBE5-BE17-63E8E381047D}"/>
                  </a:ext>
                </a:extLst>
              </p:cNvPr>
              <p:cNvSpPr/>
              <p:nvPr/>
            </p:nvSpPr>
            <p:spPr>
              <a:xfrm rot="1007519">
                <a:off x="5939057" y="4877225"/>
                <a:ext cx="99863" cy="38336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173725C-1142-8CAE-8918-2BD8FA47336B}"/>
                  </a:ext>
                </a:extLst>
              </p:cNvPr>
              <p:cNvSpPr txBox="1"/>
              <p:nvPr/>
            </p:nvSpPr>
            <p:spPr>
              <a:xfrm>
                <a:off x="6123333" y="5544998"/>
                <a:ext cx="50206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bI</a:t>
                </a: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0E59DCA9-C934-4EAB-C536-214C9B580278}"/>
                  </a:ext>
                </a:extLst>
              </p:cNvPr>
              <p:cNvSpPr txBox="1"/>
              <p:nvPr/>
            </p:nvSpPr>
            <p:spPr>
              <a:xfrm>
                <a:off x="7100025" y="5479665"/>
                <a:ext cx="64008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bA</a:t>
                </a: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926CF0D-0E24-C04B-DBEF-156CE1A8A81C}"/>
                  </a:ext>
                </a:extLst>
              </p:cNvPr>
              <p:cNvSpPr txBox="1"/>
              <p:nvPr/>
            </p:nvSpPr>
            <p:spPr>
              <a:xfrm>
                <a:off x="7097301" y="4585603"/>
                <a:ext cx="5790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bG</a:t>
                </a:r>
              </a:p>
            </p:txBody>
          </p:sp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47D857E-4336-FE0F-CD1D-93D3859FAE20}"/>
                  </a:ext>
                </a:extLst>
              </p:cNvPr>
              <p:cNvSpPr txBox="1"/>
              <p:nvPr/>
            </p:nvSpPr>
            <p:spPr>
              <a:xfrm>
                <a:off x="6084717" y="4518883"/>
                <a:ext cx="640080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 anchor="ctr">
                <a:spAutoFit/>
              </a:bodyPr>
              <a:lstStyle/>
              <a:p>
                <a:pPr algn="ctr" defTabSz="457200"/>
                <a:r>
                  <a:rPr lang="en-US" sz="1200" b="1" kern="0">
                    <a:latin typeface="Arial" panose="020B0604020202020204" pitchFamily="34" charset="0"/>
                    <a:cs typeface="Arial" panose="020B0604020202020204" pitchFamily="34" charset="0"/>
                  </a:rPr>
                  <a:t>FabB</a:t>
                </a:r>
              </a:p>
            </p:txBody>
          </p:sp>
          <p:graphicFrame>
            <p:nvGraphicFramePr>
              <p:cNvPr id="133" name="Object 132">
                <a:extLst>
                  <a:ext uri="{FF2B5EF4-FFF2-40B4-BE49-F238E27FC236}">
                    <a16:creationId xmlns:a16="http://schemas.microsoft.com/office/drawing/2014/main" id="{E70F9524-4388-0E15-4CDA-8DEEA554EE9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6540181"/>
                  </p:ext>
                </p:extLst>
              </p:nvPr>
            </p:nvGraphicFramePr>
            <p:xfrm>
              <a:off x="5508173" y="4911820"/>
              <a:ext cx="1123762" cy="4268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5" imgW="1108697" imgH="433539" progId="ChemDraw.Document.6.0">
                      <p:embed/>
                    </p:oleObj>
                  </mc:Choice>
                  <mc:Fallback>
                    <p:oleObj name="CS ChemDraw Drawing" r:id="rId15" imgW="1108697" imgH="433539" progId="ChemDraw.Document.6.0">
                      <p:embed/>
                      <p:pic>
                        <p:nvPicPr>
                          <p:cNvPr id="133" name="Object 132">
                            <a:extLst>
                              <a:ext uri="{FF2B5EF4-FFF2-40B4-BE49-F238E27FC236}">
                                <a16:creationId xmlns:a16="http://schemas.microsoft.com/office/drawing/2014/main" id="{E70F9524-4388-0E15-4CDA-8DEEA554EE9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508173" y="4911820"/>
                            <a:ext cx="1123762" cy="4268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7C2C44B3-8BFD-6293-D408-D6B1B2C1CF73}"/>
                  </a:ext>
                </a:extLst>
              </p:cNvPr>
              <p:cNvSpPr txBox="1"/>
              <p:nvPr/>
            </p:nvSpPr>
            <p:spPr>
              <a:xfrm>
                <a:off x="5649106" y="5278984"/>
                <a:ext cx="84189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yl-ACP</a:t>
                </a:r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DF762BAA-21B8-F2B3-513E-17B9C4BE1FF0}"/>
                  </a:ext>
                </a:extLst>
              </p:cNvPr>
              <p:cNvSpPr txBox="1"/>
              <p:nvPr/>
            </p:nvSpPr>
            <p:spPr>
              <a:xfrm>
                <a:off x="7129055" y="5278984"/>
                <a:ext cx="15520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l-GR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β</a:t>
                </a:r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hydroxy-acyl-ACP</a:t>
                </a:r>
              </a:p>
            </p:txBody>
          </p:sp>
          <p:pic>
            <p:nvPicPr>
              <p:cNvPr id="150" name="Picture 149">
                <a:extLst>
                  <a:ext uri="{FF2B5EF4-FFF2-40B4-BE49-F238E27FC236}">
                    <a16:creationId xmlns:a16="http://schemas.microsoft.com/office/drawing/2014/main" id="{829FA163-5C5C-76D3-3DCC-A06E23C8275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325657" y="4918170"/>
                <a:ext cx="1158825" cy="430714"/>
              </a:xfrm>
              <a:prstGeom prst="rect">
                <a:avLst/>
              </a:prstGeom>
            </p:spPr>
          </p:pic>
          <p:cxnSp>
            <p:nvCxnSpPr>
              <p:cNvPr id="213" name="Straight Arrow Connector 212">
                <a:extLst>
                  <a:ext uri="{FF2B5EF4-FFF2-40B4-BE49-F238E27FC236}">
                    <a16:creationId xmlns:a16="http://schemas.microsoft.com/office/drawing/2014/main" id="{BE022075-6C96-B120-C487-409745E54DE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701346" y="5232121"/>
                <a:ext cx="762807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14" name="Arc 213">
                <a:extLst>
                  <a:ext uri="{FF2B5EF4-FFF2-40B4-BE49-F238E27FC236}">
                    <a16:creationId xmlns:a16="http://schemas.microsoft.com/office/drawing/2014/main" id="{FE5B32D6-96AA-6083-5A40-B72D20F0B794}"/>
                  </a:ext>
                </a:extLst>
              </p:cNvPr>
              <p:cNvSpPr/>
              <p:nvPr/>
            </p:nvSpPr>
            <p:spPr>
              <a:xfrm>
                <a:off x="4990860" y="5231786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9" name="Isosceles Triangle 188">
                <a:extLst>
                  <a:ext uri="{FF2B5EF4-FFF2-40B4-BE49-F238E27FC236}">
                    <a16:creationId xmlns:a16="http://schemas.microsoft.com/office/drawing/2014/main" id="{04B47634-4F0C-39CC-FB05-FBE2E7128D64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585300">
                <a:off x="6276640" y="4465412"/>
                <a:ext cx="54258" cy="54864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0" name="Arc 229">
                <a:extLst>
                  <a:ext uri="{FF2B5EF4-FFF2-40B4-BE49-F238E27FC236}">
                    <a16:creationId xmlns:a16="http://schemas.microsoft.com/office/drawing/2014/main" id="{F7BD8C7B-0239-2AF3-89DB-EA3E8D1369DB}"/>
                  </a:ext>
                </a:extLst>
              </p:cNvPr>
              <p:cNvSpPr/>
              <p:nvPr/>
            </p:nvSpPr>
            <p:spPr>
              <a:xfrm rot="14700000">
                <a:off x="7646075" y="5624795"/>
                <a:ext cx="183778" cy="274320"/>
              </a:xfrm>
              <a:prstGeom prst="arc">
                <a:avLst>
                  <a:gd name="adj1" fmla="val 12396057"/>
                  <a:gd name="adj2" fmla="val 18564025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1" name="Arc 230">
                <a:extLst>
                  <a:ext uri="{FF2B5EF4-FFF2-40B4-BE49-F238E27FC236}">
                    <a16:creationId xmlns:a16="http://schemas.microsoft.com/office/drawing/2014/main" id="{C704126B-2EA7-B1B3-A656-0BDBB3F4CAA8}"/>
                  </a:ext>
                </a:extLst>
              </p:cNvPr>
              <p:cNvSpPr/>
              <p:nvPr/>
            </p:nvSpPr>
            <p:spPr>
              <a:xfrm rot="3900000">
                <a:off x="5967368" y="5724039"/>
                <a:ext cx="183778" cy="274320"/>
              </a:xfrm>
              <a:prstGeom prst="arc">
                <a:avLst>
                  <a:gd name="adj1" fmla="val 11181196"/>
                  <a:gd name="adj2" fmla="val 19792813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2" name="Arc 231">
                <a:extLst>
                  <a:ext uri="{FF2B5EF4-FFF2-40B4-BE49-F238E27FC236}">
                    <a16:creationId xmlns:a16="http://schemas.microsoft.com/office/drawing/2014/main" id="{BCB49655-A025-D45F-2F45-F50431023FBF}"/>
                  </a:ext>
                </a:extLst>
              </p:cNvPr>
              <p:cNvSpPr/>
              <p:nvPr/>
            </p:nvSpPr>
            <p:spPr>
              <a:xfrm rot="6000000">
                <a:off x="5922589" y="4484965"/>
                <a:ext cx="183778" cy="274320"/>
              </a:xfrm>
              <a:prstGeom prst="arc">
                <a:avLst>
                  <a:gd name="adj1" fmla="val 11181196"/>
                  <a:gd name="adj2" fmla="val 19792813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45" name="TextBox 244">
              <a:extLst>
                <a:ext uri="{FF2B5EF4-FFF2-40B4-BE49-F238E27FC236}">
                  <a16:creationId xmlns:a16="http://schemas.microsoft.com/office/drawing/2014/main" id="{BAC8AF8D-F6A6-0644-00EB-30ED2DBBAC0E}"/>
                </a:ext>
              </a:extLst>
            </p:cNvPr>
            <p:cNvSpPr txBox="1"/>
            <p:nvPr/>
          </p:nvSpPr>
          <p:spPr>
            <a:xfrm>
              <a:off x="6007087" y="4710608"/>
              <a:ext cx="640080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 anchor="ctr">
              <a:spAutoFit/>
            </a:bodyPr>
            <a:lstStyle/>
            <a:p>
              <a:pPr algn="ctr" defTabSz="457200"/>
              <a:r>
                <a:rPr lang="en-US" sz="1200" b="1" kern="0">
                  <a:latin typeface="Arial" panose="020B0604020202020204" pitchFamily="34" charset="0"/>
                  <a:cs typeface="Arial" panose="020B0604020202020204" pitchFamily="34" charset="0"/>
                </a:rPr>
                <a:t>FabF</a:t>
              </a:r>
            </a:p>
          </p:txBody>
        </p:sp>
        <p:sp>
          <p:nvSpPr>
            <p:cNvPr id="246" name="TextBox 245">
              <a:extLst>
                <a:ext uri="{FF2B5EF4-FFF2-40B4-BE49-F238E27FC236}">
                  <a16:creationId xmlns:a16="http://schemas.microsoft.com/office/drawing/2014/main" id="{2DD245EC-5D9A-3E5A-2968-58495B0AE5FD}"/>
                </a:ext>
              </a:extLst>
            </p:cNvPr>
            <p:cNvSpPr txBox="1"/>
            <p:nvPr/>
          </p:nvSpPr>
          <p:spPr>
            <a:xfrm>
              <a:off x="6941490" y="5647093"/>
              <a:ext cx="6400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94383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Graphic 15">
            <a:extLst>
              <a:ext uri="{FF2B5EF4-FFF2-40B4-BE49-F238E27FC236}">
                <a16:creationId xmlns:a16="http://schemas.microsoft.com/office/drawing/2014/main" id="{13551663-A8DC-9865-3DAB-DD487C3B70BE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9074" y="3785445"/>
            <a:ext cx="5943600" cy="2743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D467EC8-A3BD-6767-064D-6200ECD176CB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074" y="392851"/>
            <a:ext cx="5943600" cy="27432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3562E32-56A4-7DEF-7354-366A9D6A107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1747" y="3528902"/>
            <a:ext cx="3971179" cy="3256287"/>
          </a:xfrm>
          <a:prstGeom prst="rect">
            <a:avLst/>
          </a:prstGeom>
        </p:spPr>
      </p:pic>
      <p:grpSp>
        <p:nvGrpSpPr>
          <p:cNvPr id="110" name="Group 109">
            <a:extLst>
              <a:ext uri="{FF2B5EF4-FFF2-40B4-BE49-F238E27FC236}">
                <a16:creationId xmlns:a16="http://schemas.microsoft.com/office/drawing/2014/main" id="{03E04CA4-5F77-3ECF-96A2-7CE48E27FB53}"/>
              </a:ext>
            </a:extLst>
          </p:cNvPr>
          <p:cNvGrpSpPr/>
          <p:nvPr/>
        </p:nvGrpSpPr>
        <p:grpSpPr>
          <a:xfrm>
            <a:off x="7919366" y="104608"/>
            <a:ext cx="2984359" cy="3346838"/>
            <a:chOff x="7919366" y="104608"/>
            <a:chExt cx="2984359" cy="3346838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CDBBD6A2-A09C-0EC3-C669-8C40992994B7}"/>
                </a:ext>
              </a:extLst>
            </p:cNvPr>
            <p:cNvSpPr txBox="1"/>
            <p:nvPr/>
          </p:nvSpPr>
          <p:spPr>
            <a:xfrm rot="16200000">
              <a:off x="7418759" y="1378242"/>
              <a:ext cx="13705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spc="0" baseline="0">
                  <a:ln/>
                  <a:solidFill>
                    <a:srgbClr val="000000"/>
                  </a:solidFill>
                  <a:latin typeface="Calibri"/>
                  <a:cs typeface="Calibri"/>
                  <a:sym typeface="Calibri"/>
                  <a:rtl val="0"/>
                </a:rPr>
                <a:t>Content (%)</a:t>
              </a:r>
            </a:p>
          </p:txBody>
        </p:sp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9F8B7238-5EC1-1F42-CD3C-8541B1AF6B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52846" r="-8" b="6045"/>
            <a:stretch/>
          </p:blipFill>
          <p:spPr>
            <a:xfrm>
              <a:off x="8540151" y="341141"/>
              <a:ext cx="2363574" cy="2685356"/>
            </a:xfrm>
            <a:custGeom>
              <a:avLst/>
              <a:gdLst>
                <a:gd name="connsiteX0" fmla="*/ -729 w 5011525"/>
                <a:gd name="connsiteY0" fmla="*/ -194 h 2858138"/>
                <a:gd name="connsiteX1" fmla="*/ 5010797 w 5011525"/>
                <a:gd name="connsiteY1" fmla="*/ -194 h 2858138"/>
                <a:gd name="connsiteX2" fmla="*/ 5010797 w 5011525"/>
                <a:gd name="connsiteY2" fmla="*/ 2857945 h 2858138"/>
                <a:gd name="connsiteX3" fmla="*/ -729 w 5011525"/>
                <a:gd name="connsiteY3" fmla="*/ 2857945 h 2858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11525" h="2858138">
                  <a:moveTo>
                    <a:pt x="-729" y="-194"/>
                  </a:moveTo>
                  <a:lnTo>
                    <a:pt x="5010797" y="-194"/>
                  </a:lnTo>
                  <a:lnTo>
                    <a:pt x="5010797" y="2857945"/>
                  </a:lnTo>
                  <a:lnTo>
                    <a:pt x="-729" y="2857945"/>
                  </a:lnTo>
                  <a:close/>
                </a:path>
              </a:pathLst>
            </a:custGeom>
          </p:spPr>
        </p:pic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91601E1F-926A-6996-130C-E12D97604727}"/>
                </a:ext>
              </a:extLst>
            </p:cNvPr>
            <p:cNvGrpSpPr/>
            <p:nvPr/>
          </p:nvGrpSpPr>
          <p:grpSpPr>
            <a:xfrm>
              <a:off x="8518169" y="2944576"/>
              <a:ext cx="2270653" cy="506870"/>
              <a:chOff x="8523644" y="2900776"/>
              <a:chExt cx="2270653" cy="506870"/>
            </a:xfrm>
          </p:grpSpPr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BE8CD86-9AB0-94C5-BE4A-DA1E542A144B}"/>
                  </a:ext>
                </a:extLst>
              </p:cNvPr>
              <p:cNvSpPr txBox="1"/>
              <p:nvPr/>
            </p:nvSpPr>
            <p:spPr>
              <a:xfrm rot="18662523">
                <a:off x="8424098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0:0</a:t>
                </a: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9B01D559-1155-EB5B-B5D0-54CED40DAA3C}"/>
                  </a:ext>
                </a:extLst>
              </p:cNvPr>
              <p:cNvSpPr txBox="1"/>
              <p:nvPr/>
            </p:nvSpPr>
            <p:spPr>
              <a:xfrm rot="18662523">
                <a:off x="8669450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6:0</a:t>
                </a: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71EAF54-36FE-B5F2-4445-394CBBFA164A}"/>
                  </a:ext>
                </a:extLst>
              </p:cNvPr>
              <p:cNvSpPr txBox="1"/>
              <p:nvPr/>
            </p:nvSpPr>
            <p:spPr>
              <a:xfrm rot="18662523">
                <a:off x="8914801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8:0</a:t>
                </a: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D8350B-0C34-BC22-4DD6-80964350CAD3}"/>
                  </a:ext>
                </a:extLst>
              </p:cNvPr>
              <p:cNvSpPr txBox="1"/>
              <p:nvPr/>
            </p:nvSpPr>
            <p:spPr>
              <a:xfrm rot="18662523">
                <a:off x="9160216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8:1</a:t>
                </a: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DF30ABC-D6C6-4626-6E4B-416C6B77BE17}"/>
                  </a:ext>
                </a:extLst>
              </p:cNvPr>
              <p:cNvSpPr txBox="1"/>
              <p:nvPr/>
            </p:nvSpPr>
            <p:spPr>
              <a:xfrm rot="18662523">
                <a:off x="9405568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8:2</a:t>
                </a:r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B7130ACF-F59F-B6CE-79AA-AB3DD5C92A7A}"/>
                  </a:ext>
                </a:extLst>
              </p:cNvPr>
              <p:cNvSpPr txBox="1"/>
              <p:nvPr/>
            </p:nvSpPr>
            <p:spPr>
              <a:xfrm rot="18662523">
                <a:off x="9650919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8:3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B4321454-423D-09EF-E8CA-69732AFF5FAA}"/>
                  </a:ext>
                </a:extLst>
              </p:cNvPr>
              <p:cNvSpPr txBox="1"/>
              <p:nvPr/>
            </p:nvSpPr>
            <p:spPr>
              <a:xfrm rot="18662523">
                <a:off x="9896271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0:0</a:t>
                </a: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C0C6934B-DAEF-9F57-0768-C98CCF406C9F}"/>
                  </a:ext>
                </a:extLst>
              </p:cNvPr>
              <p:cNvSpPr txBox="1"/>
              <p:nvPr/>
            </p:nvSpPr>
            <p:spPr>
              <a:xfrm rot="18662523">
                <a:off x="10141622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0:1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DEB7399C-3F41-E46A-ADDB-B85269559DD4}"/>
                  </a:ext>
                </a:extLst>
              </p:cNvPr>
              <p:cNvSpPr txBox="1"/>
              <p:nvPr/>
            </p:nvSpPr>
            <p:spPr>
              <a:xfrm rot="18662523">
                <a:off x="10386974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2:1</a:t>
                </a:r>
              </a:p>
            </p:txBody>
          </p:sp>
        </p:grpSp>
        <p:sp>
          <p:nvSpPr>
            <p:cNvPr id="82" name="Freeform 81">
              <a:extLst>
                <a:ext uri="{FF2B5EF4-FFF2-40B4-BE49-F238E27FC236}">
                  <a16:creationId xmlns:a16="http://schemas.microsoft.com/office/drawing/2014/main" id="{21C1F7F1-7552-2E8F-EE5B-65450FC96862}"/>
                </a:ext>
              </a:extLst>
            </p:cNvPr>
            <p:cNvSpPr/>
            <p:nvPr/>
          </p:nvSpPr>
          <p:spPr>
            <a:xfrm>
              <a:off x="8964010" y="104608"/>
              <a:ext cx="1443618" cy="368853"/>
            </a:xfrm>
            <a:custGeom>
              <a:avLst/>
              <a:gdLst>
                <a:gd name="connsiteX0" fmla="*/ -1354 w 1443618"/>
                <a:gd name="connsiteY0" fmla="*/ -16 h 368853"/>
                <a:gd name="connsiteX1" fmla="*/ 1442264 w 1443618"/>
                <a:gd name="connsiteY1" fmla="*/ -16 h 368853"/>
                <a:gd name="connsiteX2" fmla="*/ 1442264 w 1443618"/>
                <a:gd name="connsiteY2" fmla="*/ 368838 h 368853"/>
                <a:gd name="connsiteX3" fmla="*/ -1354 w 1443618"/>
                <a:gd name="connsiteY3" fmla="*/ 368838 h 3688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3618" h="368853">
                  <a:moveTo>
                    <a:pt x="-1354" y="-16"/>
                  </a:moveTo>
                  <a:lnTo>
                    <a:pt x="1442264" y="-16"/>
                  </a:lnTo>
                  <a:lnTo>
                    <a:pt x="1442264" y="368838"/>
                  </a:lnTo>
                  <a:lnTo>
                    <a:pt x="-1354" y="368838"/>
                  </a:lnTo>
                  <a:close/>
                </a:path>
              </a:pathLst>
            </a:custGeom>
            <a:solidFill>
              <a:srgbClr val="FFFFFF"/>
            </a:solidFill>
            <a:ln w="63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46C17579-ABED-9072-C797-84E762638DCB}"/>
                </a:ext>
              </a:extLst>
            </p:cNvPr>
            <p:cNvSpPr txBox="1"/>
            <p:nvPr/>
          </p:nvSpPr>
          <p:spPr>
            <a:xfrm>
              <a:off x="8540151" y="109765"/>
              <a:ext cx="23635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spc="0" baseline="0">
                  <a:ln/>
                  <a:solidFill>
                    <a:srgbClr val="000000"/>
                  </a:solidFill>
                  <a:latin typeface="Calibri"/>
                  <a:cs typeface="Calibri"/>
                  <a:sym typeface="Calibri"/>
                  <a:rtl val="0"/>
                </a:rPr>
                <a:t>Pennycress</a:t>
              </a: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2A020064-8705-FFA5-54FE-869C87406641}"/>
                </a:ext>
              </a:extLst>
            </p:cNvPr>
            <p:cNvGrpSpPr/>
            <p:nvPr/>
          </p:nvGrpSpPr>
          <p:grpSpPr>
            <a:xfrm>
              <a:off x="8253841" y="329711"/>
              <a:ext cx="367408" cy="2826168"/>
              <a:chOff x="8257796" y="335562"/>
              <a:chExt cx="367408" cy="2826168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5A12178-D86D-4F4B-9429-56F72D4F4A04}"/>
                  </a:ext>
                </a:extLst>
              </p:cNvPr>
              <p:cNvSpPr txBox="1"/>
              <p:nvPr/>
            </p:nvSpPr>
            <p:spPr>
              <a:xfrm>
                <a:off x="8349166" y="2853953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0</a:t>
                </a: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B51A709-A11C-8386-182B-38B9B5553471}"/>
                  </a:ext>
                </a:extLst>
              </p:cNvPr>
              <p:cNvSpPr txBox="1"/>
              <p:nvPr/>
            </p:nvSpPr>
            <p:spPr>
              <a:xfrm>
                <a:off x="8349166" y="2494182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5</a:t>
                </a: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ABC00021-216D-14F0-3B3D-7BEE1EB01674}"/>
                  </a:ext>
                </a:extLst>
              </p:cNvPr>
              <p:cNvSpPr txBox="1"/>
              <p:nvPr/>
            </p:nvSpPr>
            <p:spPr>
              <a:xfrm>
                <a:off x="8257796" y="213441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0</a:t>
                </a: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DBD7730-C6FE-8E88-7263-5FEC1115ADFD}"/>
                  </a:ext>
                </a:extLst>
              </p:cNvPr>
              <p:cNvSpPr txBox="1"/>
              <p:nvPr/>
            </p:nvSpPr>
            <p:spPr>
              <a:xfrm>
                <a:off x="8257796" y="177464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5</a:t>
                </a: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04E7685D-4BEB-04C0-7955-B9A0C3FE8F7A}"/>
                  </a:ext>
                </a:extLst>
              </p:cNvPr>
              <p:cNvSpPr txBox="1"/>
              <p:nvPr/>
            </p:nvSpPr>
            <p:spPr>
              <a:xfrm>
                <a:off x="8257796" y="105510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5</a:t>
                </a:r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E66E4BB-5CAB-0F44-D354-85719E4DC687}"/>
                  </a:ext>
                </a:extLst>
              </p:cNvPr>
              <p:cNvSpPr txBox="1"/>
              <p:nvPr/>
            </p:nvSpPr>
            <p:spPr>
              <a:xfrm>
                <a:off x="8257796" y="33556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35</a:t>
                </a: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D26F7D7-C5BE-209A-D007-0D7A7F3CE126}"/>
                  </a:ext>
                </a:extLst>
              </p:cNvPr>
              <p:cNvSpPr txBox="1"/>
              <p:nvPr/>
            </p:nvSpPr>
            <p:spPr>
              <a:xfrm>
                <a:off x="8257796" y="69533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30</a:t>
                </a: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91C435F8-4F81-CF16-3F36-4C37021CE80F}"/>
                  </a:ext>
                </a:extLst>
              </p:cNvPr>
              <p:cNvSpPr txBox="1"/>
              <p:nvPr/>
            </p:nvSpPr>
            <p:spPr>
              <a:xfrm>
                <a:off x="8257796" y="141487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0</a:t>
                </a:r>
              </a:p>
            </p:txBody>
          </p:sp>
        </p:grp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AD036F25-371B-E32A-1F2E-A1243E4A41B2}"/>
                </a:ext>
              </a:extLst>
            </p:cNvPr>
            <p:cNvGrpSpPr/>
            <p:nvPr/>
          </p:nvGrpSpPr>
          <p:grpSpPr>
            <a:xfrm>
              <a:off x="8578183" y="492608"/>
              <a:ext cx="1381792" cy="303748"/>
              <a:chOff x="8578183" y="492608"/>
              <a:chExt cx="1381792" cy="303748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5C9D32F0-3F50-E125-7C49-6E6D8986B3A5}"/>
                  </a:ext>
                </a:extLst>
              </p:cNvPr>
              <p:cNvSpPr/>
              <p:nvPr/>
            </p:nvSpPr>
            <p:spPr>
              <a:xfrm>
                <a:off x="8578183" y="492608"/>
                <a:ext cx="1381792" cy="303748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800">
                    <a:solidFill>
                      <a:schemeClr val="tx1"/>
                    </a:solidFill>
                  </a:rPr>
                  <a:t>          WT Pennycress</a:t>
                </a:r>
              </a:p>
              <a:p>
                <a:r>
                  <a:rPr lang="en-US" sz="800">
                    <a:solidFill>
                      <a:schemeClr val="tx1"/>
                    </a:solidFill>
                  </a:rPr>
                  <a:t>          C10 Pennycress</a:t>
                </a:r>
              </a:p>
            </p:txBody>
          </p: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35195D87-3799-C19C-BFDF-7988B79A9FDC}"/>
                  </a:ext>
                </a:extLst>
              </p:cNvPr>
              <p:cNvSpPr/>
              <p:nvPr/>
            </p:nvSpPr>
            <p:spPr>
              <a:xfrm>
                <a:off x="8655993" y="529023"/>
                <a:ext cx="183026" cy="108466"/>
              </a:xfrm>
              <a:prstGeom prst="rect">
                <a:avLst/>
              </a:prstGeom>
              <a:solidFill>
                <a:srgbClr val="6B5ACE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40E611B-AD84-FEE4-3380-B57CC5177E2F}"/>
                  </a:ext>
                </a:extLst>
              </p:cNvPr>
              <p:cNvSpPr/>
              <p:nvPr/>
            </p:nvSpPr>
            <p:spPr>
              <a:xfrm>
                <a:off x="8655993" y="656636"/>
                <a:ext cx="183026" cy="104088"/>
              </a:xfrm>
              <a:prstGeom prst="rect">
                <a:avLst/>
              </a:prstGeom>
              <a:solidFill>
                <a:srgbClr val="FF7F53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772747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" name="Object 440">
            <a:extLst>
              <a:ext uri="{FF2B5EF4-FFF2-40B4-BE49-F238E27FC236}">
                <a16:creationId xmlns:a16="http://schemas.microsoft.com/office/drawing/2014/main" id="{29CFA705-13CC-838C-5E0E-A0F795098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2853" y="2741219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441" name="Object 440">
                        <a:extLst>
                          <a:ext uri="{FF2B5EF4-FFF2-40B4-BE49-F238E27FC236}">
                            <a16:creationId xmlns:a16="http://schemas.microsoft.com/office/drawing/2014/main" id="{29CFA705-13CC-838C-5E0E-A0F795098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2853" y="2741219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" name="TextBox 441">
            <a:extLst>
              <a:ext uri="{FF2B5EF4-FFF2-40B4-BE49-F238E27FC236}">
                <a16:creationId xmlns:a16="http://schemas.microsoft.com/office/drawing/2014/main" id="{4B75BCB0-C341-0F06-846B-8D12E36430DD}"/>
              </a:ext>
            </a:extLst>
          </p:cNvPr>
          <p:cNvSpPr txBox="1"/>
          <p:nvPr/>
        </p:nvSpPr>
        <p:spPr>
          <a:xfrm>
            <a:off x="6340923" y="3136812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443" name="Object 442">
            <a:extLst>
              <a:ext uri="{FF2B5EF4-FFF2-40B4-BE49-F238E27FC236}">
                <a16:creationId xmlns:a16="http://schemas.microsoft.com/office/drawing/2014/main" id="{8E4DA256-ABD2-CBA5-82BC-0A7D2E040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9204" y="1569254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443" name="Object 442">
                        <a:extLst>
                          <a:ext uri="{FF2B5EF4-FFF2-40B4-BE49-F238E27FC236}">
                            <a16:creationId xmlns:a16="http://schemas.microsoft.com/office/drawing/2014/main" id="{8E4DA256-ABD2-CBA5-82BC-0A7D2E040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9204" y="1569254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" name="TextBox 443">
            <a:extLst>
              <a:ext uri="{FF2B5EF4-FFF2-40B4-BE49-F238E27FC236}">
                <a16:creationId xmlns:a16="http://schemas.microsoft.com/office/drawing/2014/main" id="{12E726F5-F0A5-7D71-F0C8-B0687675CEC9}"/>
              </a:ext>
            </a:extLst>
          </p:cNvPr>
          <p:cNvSpPr txBox="1"/>
          <p:nvPr/>
        </p:nvSpPr>
        <p:spPr>
          <a:xfrm>
            <a:off x="6344980" y="1962953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445" name="Object 444">
            <a:extLst>
              <a:ext uri="{FF2B5EF4-FFF2-40B4-BE49-F238E27FC236}">
                <a16:creationId xmlns:a16="http://schemas.microsoft.com/office/drawing/2014/main" id="{49BAED0F-001A-E2B9-7246-05BCE6CDD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06010"/>
              </p:ext>
            </p:extLst>
          </p:nvPr>
        </p:nvGraphicFramePr>
        <p:xfrm>
          <a:off x="6498557" y="394453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445" name="Object 444">
                        <a:extLst>
                          <a:ext uri="{FF2B5EF4-FFF2-40B4-BE49-F238E27FC236}">
                            <a16:creationId xmlns:a16="http://schemas.microsoft.com/office/drawing/2014/main" id="{49BAED0F-001A-E2B9-7246-05BCE6CDD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8557" y="394453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" name="TextBox 445">
            <a:extLst>
              <a:ext uri="{FF2B5EF4-FFF2-40B4-BE49-F238E27FC236}">
                <a16:creationId xmlns:a16="http://schemas.microsoft.com/office/drawing/2014/main" id="{F0FB8755-0A5D-4672-8390-A9C7F44C1608}"/>
              </a:ext>
            </a:extLst>
          </p:cNvPr>
          <p:cNvSpPr txBox="1"/>
          <p:nvPr/>
        </p:nvSpPr>
        <p:spPr>
          <a:xfrm>
            <a:off x="6399482" y="792485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447" name="TextBox 446">
            <a:extLst>
              <a:ext uri="{FF2B5EF4-FFF2-40B4-BE49-F238E27FC236}">
                <a16:creationId xmlns:a16="http://schemas.microsoft.com/office/drawing/2014/main" id="{750462E7-25C2-63EE-D019-22D2A8AB1E57}"/>
              </a:ext>
            </a:extLst>
          </p:cNvPr>
          <p:cNvSpPr txBox="1"/>
          <p:nvPr/>
        </p:nvSpPr>
        <p:spPr>
          <a:xfrm>
            <a:off x="6346514" y="1200565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448" name="Straight Arrow Connector 447">
            <a:extLst>
              <a:ext uri="{FF2B5EF4-FFF2-40B4-BE49-F238E27FC236}">
                <a16:creationId xmlns:a16="http://schemas.microsoft.com/office/drawing/2014/main" id="{D4E8B5A3-57EE-140D-57E8-357991378F9F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2854" y="1338187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449" name="Arc 448">
            <a:extLst>
              <a:ext uri="{FF2B5EF4-FFF2-40B4-BE49-F238E27FC236}">
                <a16:creationId xmlns:a16="http://schemas.microsoft.com/office/drawing/2014/main" id="{6F7AE0F5-023C-7C3C-3CCA-DD35E2CDF992}"/>
              </a:ext>
            </a:extLst>
          </p:cNvPr>
          <p:cNvSpPr/>
          <p:nvPr/>
        </p:nvSpPr>
        <p:spPr>
          <a:xfrm rot="16200000">
            <a:off x="6922102" y="117375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" name="TextBox 449">
            <a:extLst>
              <a:ext uri="{FF2B5EF4-FFF2-40B4-BE49-F238E27FC236}">
                <a16:creationId xmlns:a16="http://schemas.microsoft.com/office/drawing/2014/main" id="{FEEB8407-8527-6DA0-AD4F-7233C9159DA4}"/>
              </a:ext>
            </a:extLst>
          </p:cNvPr>
          <p:cNvSpPr txBox="1"/>
          <p:nvPr/>
        </p:nvSpPr>
        <p:spPr>
          <a:xfrm>
            <a:off x="6913296" y="1114452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1" name="TextBox 450">
            <a:extLst>
              <a:ext uri="{FF2B5EF4-FFF2-40B4-BE49-F238E27FC236}">
                <a16:creationId xmlns:a16="http://schemas.microsoft.com/office/drawing/2014/main" id="{9FB38DAA-C64F-D23E-A220-A9DB8BB3B731}"/>
              </a:ext>
            </a:extLst>
          </p:cNvPr>
          <p:cNvSpPr txBox="1"/>
          <p:nvPr/>
        </p:nvSpPr>
        <p:spPr>
          <a:xfrm>
            <a:off x="6913296" y="1268873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452" name="TextBox 451">
            <a:extLst>
              <a:ext uri="{FF2B5EF4-FFF2-40B4-BE49-F238E27FC236}">
                <a16:creationId xmlns:a16="http://schemas.microsoft.com/office/drawing/2014/main" id="{6F46DE42-BB7A-3C47-3348-759D38AEA1C7}"/>
              </a:ext>
            </a:extLst>
          </p:cNvPr>
          <p:cNvSpPr txBox="1"/>
          <p:nvPr/>
        </p:nvSpPr>
        <p:spPr>
          <a:xfrm>
            <a:off x="6222401" y="2372530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453" name="Straight Arrow Connector 452">
            <a:extLst>
              <a:ext uri="{FF2B5EF4-FFF2-40B4-BE49-F238E27FC236}">
                <a16:creationId xmlns:a16="http://schemas.microsoft.com/office/drawing/2014/main" id="{4A53BE28-1B95-DA8E-7ADE-DB98DA428CEA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7488" y="2510152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454" name="Arc 453">
            <a:extLst>
              <a:ext uri="{FF2B5EF4-FFF2-40B4-BE49-F238E27FC236}">
                <a16:creationId xmlns:a16="http://schemas.microsoft.com/office/drawing/2014/main" id="{C6656299-4277-4215-C77A-3D005C566AF2}"/>
              </a:ext>
            </a:extLst>
          </p:cNvPr>
          <p:cNvSpPr/>
          <p:nvPr/>
        </p:nvSpPr>
        <p:spPr>
          <a:xfrm rot="16200000">
            <a:off x="6926590" y="2345723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5" name="TextBox 454">
            <a:extLst>
              <a:ext uri="{FF2B5EF4-FFF2-40B4-BE49-F238E27FC236}">
                <a16:creationId xmlns:a16="http://schemas.microsoft.com/office/drawing/2014/main" id="{A5D44CCB-8DFE-00F0-24D4-35745F1C0460}"/>
              </a:ext>
            </a:extLst>
          </p:cNvPr>
          <p:cNvSpPr txBox="1"/>
          <p:nvPr/>
        </p:nvSpPr>
        <p:spPr>
          <a:xfrm>
            <a:off x="6917784" y="2286417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6" name="TextBox 455">
            <a:extLst>
              <a:ext uri="{FF2B5EF4-FFF2-40B4-BE49-F238E27FC236}">
                <a16:creationId xmlns:a16="http://schemas.microsoft.com/office/drawing/2014/main" id="{0BA0583B-1383-A912-DFF3-35FF94C37EFA}"/>
              </a:ext>
            </a:extLst>
          </p:cNvPr>
          <p:cNvSpPr txBox="1"/>
          <p:nvPr/>
        </p:nvSpPr>
        <p:spPr>
          <a:xfrm>
            <a:off x="6917784" y="2440838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7" name="Group 456">
            <a:extLst>
              <a:ext uri="{FF2B5EF4-FFF2-40B4-BE49-F238E27FC236}">
                <a16:creationId xmlns:a16="http://schemas.microsoft.com/office/drawing/2014/main" id="{6490F02A-5EDE-690F-FE72-F9DD4C914D09}"/>
              </a:ext>
            </a:extLst>
          </p:cNvPr>
          <p:cNvGrpSpPr/>
          <p:nvPr/>
        </p:nvGrpSpPr>
        <p:grpSpPr>
          <a:xfrm>
            <a:off x="6195975" y="3460276"/>
            <a:ext cx="1583877" cy="408337"/>
            <a:chOff x="6195975" y="3460276"/>
            <a:chExt cx="1583877" cy="408337"/>
          </a:xfrm>
        </p:grpSpPr>
        <p:sp>
          <p:nvSpPr>
            <p:cNvPr id="458" name="TextBox 457">
              <a:extLst>
                <a:ext uri="{FF2B5EF4-FFF2-40B4-BE49-F238E27FC236}">
                  <a16:creationId xmlns:a16="http://schemas.microsoft.com/office/drawing/2014/main" id="{DAFF0145-DD12-33BE-C478-C3882F38A6E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459" name="Straight Arrow Connector 458">
              <a:extLst>
                <a:ext uri="{FF2B5EF4-FFF2-40B4-BE49-F238E27FC236}">
                  <a16:creationId xmlns:a16="http://schemas.microsoft.com/office/drawing/2014/main" id="{A90B4F5E-5D8F-D6D9-0DDF-A9E2A3FC6958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460" name="Arc 459">
              <a:extLst>
                <a:ext uri="{FF2B5EF4-FFF2-40B4-BE49-F238E27FC236}">
                  <a16:creationId xmlns:a16="http://schemas.microsoft.com/office/drawing/2014/main" id="{74BD44F2-4159-81FC-CFE2-5033EA8C3136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1" name="TextBox 460">
              <a:extLst>
                <a:ext uri="{FF2B5EF4-FFF2-40B4-BE49-F238E27FC236}">
                  <a16:creationId xmlns:a16="http://schemas.microsoft.com/office/drawing/2014/main" id="{27A3E6B3-1FB3-944A-87AF-CD76682C79B3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2" name="TextBox 461">
              <a:extLst>
                <a:ext uri="{FF2B5EF4-FFF2-40B4-BE49-F238E27FC236}">
                  <a16:creationId xmlns:a16="http://schemas.microsoft.com/office/drawing/2014/main" id="{495314C6-7557-1113-0C1B-9A53115F9F19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463" name="Oval 462">
            <a:extLst>
              <a:ext uri="{FF2B5EF4-FFF2-40B4-BE49-F238E27FC236}">
                <a16:creationId xmlns:a16="http://schemas.microsoft.com/office/drawing/2014/main" id="{D61F2EE6-0647-D959-5486-1ADE7204F7EC}"/>
              </a:ext>
            </a:extLst>
          </p:cNvPr>
          <p:cNvSpPr/>
          <p:nvPr/>
        </p:nvSpPr>
        <p:spPr>
          <a:xfrm>
            <a:off x="5966184" y="4289400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4D256D71-726B-6E9F-173D-52E94760E777}"/>
              </a:ext>
            </a:extLst>
          </p:cNvPr>
          <p:cNvSpPr/>
          <p:nvPr/>
        </p:nvSpPr>
        <p:spPr>
          <a:xfrm>
            <a:off x="6290161" y="4249843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5" name="TextBox 464">
            <a:extLst>
              <a:ext uri="{FF2B5EF4-FFF2-40B4-BE49-F238E27FC236}">
                <a16:creationId xmlns:a16="http://schemas.microsoft.com/office/drawing/2014/main" id="{EF88FACE-B969-28F7-EE64-779B83E28786}"/>
              </a:ext>
            </a:extLst>
          </p:cNvPr>
          <p:cNvSpPr txBox="1"/>
          <p:nvPr/>
        </p:nvSpPr>
        <p:spPr>
          <a:xfrm>
            <a:off x="5072213" y="4590357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6" name="TextBox 465">
            <a:extLst>
              <a:ext uri="{FF2B5EF4-FFF2-40B4-BE49-F238E27FC236}">
                <a16:creationId xmlns:a16="http://schemas.microsoft.com/office/drawing/2014/main" id="{3E4A00A9-9127-070E-1D34-E96B9A57D08A}"/>
              </a:ext>
            </a:extLst>
          </p:cNvPr>
          <p:cNvSpPr txBox="1"/>
          <p:nvPr/>
        </p:nvSpPr>
        <p:spPr>
          <a:xfrm>
            <a:off x="5341735" y="4374548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67" name="Arc 466">
            <a:extLst>
              <a:ext uri="{FF2B5EF4-FFF2-40B4-BE49-F238E27FC236}">
                <a16:creationId xmlns:a16="http://schemas.microsoft.com/office/drawing/2014/main" id="{7961727D-7632-45D6-4CC2-D683B2474E08}"/>
              </a:ext>
            </a:extLst>
          </p:cNvPr>
          <p:cNvSpPr/>
          <p:nvPr/>
        </p:nvSpPr>
        <p:spPr>
          <a:xfrm rot="14700000">
            <a:off x="7635361" y="444793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8" name="TextBox 467">
            <a:extLst>
              <a:ext uri="{FF2B5EF4-FFF2-40B4-BE49-F238E27FC236}">
                <a16:creationId xmlns:a16="http://schemas.microsoft.com/office/drawing/2014/main" id="{18EE9154-5750-99A8-498E-A384A0122FB6}"/>
              </a:ext>
            </a:extLst>
          </p:cNvPr>
          <p:cNvSpPr txBox="1"/>
          <p:nvPr/>
        </p:nvSpPr>
        <p:spPr>
          <a:xfrm>
            <a:off x="7604016" y="4376490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9" name="TextBox 468">
            <a:extLst>
              <a:ext uri="{FF2B5EF4-FFF2-40B4-BE49-F238E27FC236}">
                <a16:creationId xmlns:a16="http://schemas.microsoft.com/office/drawing/2014/main" id="{3FA0F2FA-E170-8740-0DEA-2A0D1D4019BA}"/>
              </a:ext>
            </a:extLst>
          </p:cNvPr>
          <p:cNvSpPr txBox="1"/>
          <p:nvPr/>
        </p:nvSpPr>
        <p:spPr>
          <a:xfrm>
            <a:off x="7709830" y="4528352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70" name="TextBox 469">
            <a:extLst>
              <a:ext uri="{FF2B5EF4-FFF2-40B4-BE49-F238E27FC236}">
                <a16:creationId xmlns:a16="http://schemas.microsoft.com/office/drawing/2014/main" id="{F892ACED-5E5C-5E72-D218-75644E4EB7D6}"/>
              </a:ext>
            </a:extLst>
          </p:cNvPr>
          <p:cNvSpPr txBox="1"/>
          <p:nvPr/>
        </p:nvSpPr>
        <p:spPr>
          <a:xfrm>
            <a:off x="5288388" y="5813061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" name="TextBox 470">
            <a:extLst>
              <a:ext uri="{FF2B5EF4-FFF2-40B4-BE49-F238E27FC236}">
                <a16:creationId xmlns:a16="http://schemas.microsoft.com/office/drawing/2014/main" id="{76D6BBB8-FBCC-8B3C-3B2C-C7D687F494D8}"/>
              </a:ext>
            </a:extLst>
          </p:cNvPr>
          <p:cNvSpPr txBox="1"/>
          <p:nvPr/>
        </p:nvSpPr>
        <p:spPr>
          <a:xfrm>
            <a:off x="5558722" y="5655556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72" name="TextBox 471">
            <a:extLst>
              <a:ext uri="{FF2B5EF4-FFF2-40B4-BE49-F238E27FC236}">
                <a16:creationId xmlns:a16="http://schemas.microsoft.com/office/drawing/2014/main" id="{B6B390CC-A2AF-AEA6-35CB-67861AED2060}"/>
              </a:ext>
            </a:extLst>
          </p:cNvPr>
          <p:cNvSpPr txBox="1"/>
          <p:nvPr/>
        </p:nvSpPr>
        <p:spPr>
          <a:xfrm>
            <a:off x="7662802" y="5741909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3" name="Rectangle 472">
            <a:extLst>
              <a:ext uri="{FF2B5EF4-FFF2-40B4-BE49-F238E27FC236}">
                <a16:creationId xmlns:a16="http://schemas.microsoft.com/office/drawing/2014/main" id="{EDC28271-195C-26AE-8AC1-327C81B39E18}"/>
              </a:ext>
            </a:extLst>
          </p:cNvPr>
          <p:cNvSpPr/>
          <p:nvPr/>
        </p:nvSpPr>
        <p:spPr>
          <a:xfrm>
            <a:off x="7695657" y="4878338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4" name="TextBox 473">
            <a:extLst>
              <a:ext uri="{FF2B5EF4-FFF2-40B4-BE49-F238E27FC236}">
                <a16:creationId xmlns:a16="http://schemas.microsoft.com/office/drawing/2014/main" id="{0DF22494-C746-9527-8D26-6BE948B2CDF6}"/>
              </a:ext>
            </a:extLst>
          </p:cNvPr>
          <p:cNvSpPr txBox="1"/>
          <p:nvPr/>
        </p:nvSpPr>
        <p:spPr>
          <a:xfrm>
            <a:off x="6253650" y="4282471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475" name="Object 474">
            <a:extLst>
              <a:ext uri="{FF2B5EF4-FFF2-40B4-BE49-F238E27FC236}">
                <a16:creationId xmlns:a16="http://schemas.microsoft.com/office/drawing/2014/main" id="{4965D4B1-848D-5352-85A9-15A2BD1CB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0990" y="3915076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475" name="Object 474">
                        <a:extLst>
                          <a:ext uri="{FF2B5EF4-FFF2-40B4-BE49-F238E27FC236}">
                            <a16:creationId xmlns:a16="http://schemas.microsoft.com/office/drawing/2014/main" id="{4965D4B1-848D-5352-85A9-15A2BD1CB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0990" y="3915076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" name="Rectangle 475">
            <a:extLst>
              <a:ext uri="{FF2B5EF4-FFF2-40B4-BE49-F238E27FC236}">
                <a16:creationId xmlns:a16="http://schemas.microsoft.com/office/drawing/2014/main" id="{BA8107A6-3669-F9C6-CE64-FDCD9BBAFF06}"/>
              </a:ext>
            </a:extLst>
          </p:cNvPr>
          <p:cNvSpPr/>
          <p:nvPr/>
        </p:nvSpPr>
        <p:spPr>
          <a:xfrm rot="20438814">
            <a:off x="6912820" y="6000031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7" name="Rectangle 476">
            <a:extLst>
              <a:ext uri="{FF2B5EF4-FFF2-40B4-BE49-F238E27FC236}">
                <a16:creationId xmlns:a16="http://schemas.microsoft.com/office/drawing/2014/main" id="{B6B76B9E-C407-EC7E-664B-192DF30FB8B6}"/>
              </a:ext>
            </a:extLst>
          </p:cNvPr>
          <p:cNvSpPr/>
          <p:nvPr/>
        </p:nvSpPr>
        <p:spPr>
          <a:xfrm rot="809777">
            <a:off x="6432133" y="5999432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8" name="TextBox 477">
            <a:extLst>
              <a:ext uri="{FF2B5EF4-FFF2-40B4-BE49-F238E27FC236}">
                <a16:creationId xmlns:a16="http://schemas.microsoft.com/office/drawing/2014/main" id="{D9CC8680-3602-C6C5-C6A8-A777F3463F7B}"/>
              </a:ext>
            </a:extLst>
          </p:cNvPr>
          <p:cNvSpPr txBox="1"/>
          <p:nvPr/>
        </p:nvSpPr>
        <p:spPr>
          <a:xfrm>
            <a:off x="6251354" y="6184224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479" name="Object 478">
            <a:extLst>
              <a:ext uri="{FF2B5EF4-FFF2-40B4-BE49-F238E27FC236}">
                <a16:creationId xmlns:a16="http://schemas.microsoft.com/office/drawing/2014/main" id="{757DFFBF-FBFA-4CBF-3A9F-DDB180EC7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1099" y="5812330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479" name="Object 478">
                        <a:extLst>
                          <a:ext uri="{FF2B5EF4-FFF2-40B4-BE49-F238E27FC236}">
                            <a16:creationId xmlns:a16="http://schemas.microsoft.com/office/drawing/2014/main" id="{757DFFBF-FBFA-4CBF-3A9F-DDB180EC7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1099" y="5812330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" name="Isosceles Triangle 188">
            <a:extLst>
              <a:ext uri="{FF2B5EF4-FFF2-40B4-BE49-F238E27FC236}">
                <a16:creationId xmlns:a16="http://schemas.microsoft.com/office/drawing/2014/main" id="{E57C0DBD-4229-A834-9610-7B91554F262B}"/>
              </a:ext>
            </a:extLst>
          </p:cNvPr>
          <p:cNvSpPr>
            <a:spLocks noChangeAspect="1"/>
          </p:cNvSpPr>
          <p:nvPr/>
        </p:nvSpPr>
        <p:spPr>
          <a:xfrm rot="9379203">
            <a:off x="7700784" y="483820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" name="Isosceles Triangle 193">
            <a:extLst>
              <a:ext uri="{FF2B5EF4-FFF2-40B4-BE49-F238E27FC236}">
                <a16:creationId xmlns:a16="http://schemas.microsoft.com/office/drawing/2014/main" id="{735C7A51-ED63-D8AA-1A6B-1CD97C81EE5B}"/>
              </a:ext>
            </a:extLst>
          </p:cNvPr>
          <p:cNvSpPr>
            <a:spLocks noChangeAspect="1"/>
          </p:cNvSpPr>
          <p:nvPr/>
        </p:nvSpPr>
        <p:spPr>
          <a:xfrm rot="13585938">
            <a:off x="7439142" y="5877691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2" name="TextBox 481">
            <a:extLst>
              <a:ext uri="{FF2B5EF4-FFF2-40B4-BE49-F238E27FC236}">
                <a16:creationId xmlns:a16="http://schemas.microsoft.com/office/drawing/2014/main" id="{1D39219A-F340-F278-4953-3B9E5B2CF3CA}"/>
              </a:ext>
            </a:extLst>
          </p:cNvPr>
          <p:cNvSpPr txBox="1"/>
          <p:nvPr/>
        </p:nvSpPr>
        <p:spPr>
          <a:xfrm>
            <a:off x="6175430" y="5544998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483" name="TextBox 482">
            <a:extLst>
              <a:ext uri="{FF2B5EF4-FFF2-40B4-BE49-F238E27FC236}">
                <a16:creationId xmlns:a16="http://schemas.microsoft.com/office/drawing/2014/main" id="{6EAD7151-68DF-E1AB-D639-DC2CF2505DD1}"/>
              </a:ext>
            </a:extLst>
          </p:cNvPr>
          <p:cNvSpPr txBox="1"/>
          <p:nvPr/>
        </p:nvSpPr>
        <p:spPr>
          <a:xfrm>
            <a:off x="7066764" y="5544998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484" name="TextBox 483">
            <a:extLst>
              <a:ext uri="{FF2B5EF4-FFF2-40B4-BE49-F238E27FC236}">
                <a16:creationId xmlns:a16="http://schemas.microsoft.com/office/drawing/2014/main" id="{50DBFD01-5D35-E645-566F-8A7EAF4C4BFC}"/>
              </a:ext>
            </a:extLst>
          </p:cNvPr>
          <p:cNvSpPr txBox="1"/>
          <p:nvPr/>
        </p:nvSpPr>
        <p:spPr>
          <a:xfrm>
            <a:off x="7128559" y="4585603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485" name="TextBox 484">
            <a:extLst>
              <a:ext uri="{FF2B5EF4-FFF2-40B4-BE49-F238E27FC236}">
                <a16:creationId xmlns:a16="http://schemas.microsoft.com/office/drawing/2014/main" id="{CEDC67C3-64C4-AA6C-81F5-185B8D641A79}"/>
              </a:ext>
            </a:extLst>
          </p:cNvPr>
          <p:cNvSpPr txBox="1"/>
          <p:nvPr/>
        </p:nvSpPr>
        <p:spPr>
          <a:xfrm>
            <a:off x="6054324" y="4585603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486" name="TextBox 485">
            <a:extLst>
              <a:ext uri="{FF2B5EF4-FFF2-40B4-BE49-F238E27FC236}">
                <a16:creationId xmlns:a16="http://schemas.microsoft.com/office/drawing/2014/main" id="{3862E6A7-233D-5C2A-5199-7BA8F51EDC04}"/>
              </a:ext>
            </a:extLst>
          </p:cNvPr>
          <p:cNvSpPr txBox="1"/>
          <p:nvPr/>
        </p:nvSpPr>
        <p:spPr>
          <a:xfrm>
            <a:off x="7129055" y="5278984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487" name="Picture 486">
            <a:extLst>
              <a:ext uri="{FF2B5EF4-FFF2-40B4-BE49-F238E27FC236}">
                <a16:creationId xmlns:a16="http://schemas.microsoft.com/office/drawing/2014/main" id="{1FB1344C-5946-8993-49C7-274B92BC8AA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25657" y="4918170"/>
            <a:ext cx="1158825" cy="430714"/>
          </a:xfrm>
          <a:prstGeom prst="rect">
            <a:avLst/>
          </a:prstGeom>
        </p:spPr>
      </p:pic>
      <p:sp>
        <p:nvSpPr>
          <p:cNvPr id="488" name="Rectangle 487">
            <a:extLst>
              <a:ext uri="{FF2B5EF4-FFF2-40B4-BE49-F238E27FC236}">
                <a16:creationId xmlns:a16="http://schemas.microsoft.com/office/drawing/2014/main" id="{81DFE90C-1ABB-C3CF-3E42-BE600A7CDE53}"/>
              </a:ext>
            </a:extLst>
          </p:cNvPr>
          <p:cNvSpPr/>
          <p:nvPr/>
        </p:nvSpPr>
        <p:spPr>
          <a:xfrm>
            <a:off x="5968919" y="5054397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9" name="Isosceles Triangle 197">
            <a:extLst>
              <a:ext uri="{FF2B5EF4-FFF2-40B4-BE49-F238E27FC236}">
                <a16:creationId xmlns:a16="http://schemas.microsoft.com/office/drawing/2014/main" id="{BF786FFD-8ADE-492A-2D0F-2CA00894B519}"/>
              </a:ext>
            </a:extLst>
          </p:cNvPr>
          <p:cNvSpPr>
            <a:spLocks noChangeAspect="1"/>
          </p:cNvSpPr>
          <p:nvPr/>
        </p:nvSpPr>
        <p:spPr>
          <a:xfrm rot="20334632">
            <a:off x="6010071" y="553125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0" name="Rectangle 489">
            <a:extLst>
              <a:ext uri="{FF2B5EF4-FFF2-40B4-BE49-F238E27FC236}">
                <a16:creationId xmlns:a16="http://schemas.microsoft.com/office/drawing/2014/main" id="{F6C03D09-BC99-37B4-D668-12552CD77532}"/>
              </a:ext>
            </a:extLst>
          </p:cNvPr>
          <p:cNvSpPr/>
          <p:nvPr/>
        </p:nvSpPr>
        <p:spPr>
          <a:xfrm rot="1007519">
            <a:off x="5939057" y="4877225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1" name="Group 490">
            <a:extLst>
              <a:ext uri="{FF2B5EF4-FFF2-40B4-BE49-F238E27FC236}">
                <a16:creationId xmlns:a16="http://schemas.microsoft.com/office/drawing/2014/main" id="{A82DB563-5458-6DD9-C949-FFF83BC8D654}"/>
              </a:ext>
            </a:extLst>
          </p:cNvPr>
          <p:cNvGrpSpPr/>
          <p:nvPr/>
        </p:nvGrpSpPr>
        <p:grpSpPr>
          <a:xfrm>
            <a:off x="5508173" y="4911820"/>
            <a:ext cx="1123762" cy="644163"/>
            <a:chOff x="5508173" y="4911820"/>
            <a:chExt cx="1123762" cy="644163"/>
          </a:xfrm>
        </p:grpSpPr>
        <p:graphicFrame>
          <p:nvGraphicFramePr>
            <p:cNvPr id="492" name="Object 491">
              <a:extLst>
                <a:ext uri="{FF2B5EF4-FFF2-40B4-BE49-F238E27FC236}">
                  <a16:creationId xmlns:a16="http://schemas.microsoft.com/office/drawing/2014/main" id="{0BB94CD1-DAB5-8AE4-585F-2A042AA941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398915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492" name="Object 491">
                          <a:extLst>
                            <a:ext uri="{FF2B5EF4-FFF2-40B4-BE49-F238E27FC236}">
                              <a16:creationId xmlns:a16="http://schemas.microsoft.com/office/drawing/2014/main" id="{0BB94CD1-DAB5-8AE4-585F-2A042AA941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" name="TextBox 492">
              <a:extLst>
                <a:ext uri="{FF2B5EF4-FFF2-40B4-BE49-F238E27FC236}">
                  <a16:creationId xmlns:a16="http://schemas.microsoft.com/office/drawing/2014/main" id="{F487D3EE-2CF8-181F-BB66-C99F7EEDFA90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494" name="Straight Arrow Connector 493">
            <a:extLst>
              <a:ext uri="{FF2B5EF4-FFF2-40B4-BE49-F238E27FC236}">
                <a16:creationId xmlns:a16="http://schemas.microsoft.com/office/drawing/2014/main" id="{FEC04D36-192D-D75A-8D71-1E7098984A67}"/>
              </a:ext>
            </a:extLst>
          </p:cNvPr>
          <p:cNvCxnSpPr>
            <a:cxnSpLocks/>
          </p:cNvCxnSpPr>
          <p:nvPr/>
        </p:nvCxnSpPr>
        <p:spPr>
          <a:xfrm flipH="1">
            <a:off x="4701346" y="5232121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495" name="Isosceles Triangle 188">
            <a:extLst>
              <a:ext uri="{FF2B5EF4-FFF2-40B4-BE49-F238E27FC236}">
                <a16:creationId xmlns:a16="http://schemas.microsoft.com/office/drawing/2014/main" id="{5354981D-6FEA-1910-EC33-3B232902448E}"/>
              </a:ext>
            </a:extLst>
          </p:cNvPr>
          <p:cNvSpPr>
            <a:spLocks noChangeAspect="1"/>
          </p:cNvSpPr>
          <p:nvPr/>
        </p:nvSpPr>
        <p:spPr>
          <a:xfrm rot="2585300">
            <a:off x="6276640" y="446541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6" name="Arc 495">
            <a:extLst>
              <a:ext uri="{FF2B5EF4-FFF2-40B4-BE49-F238E27FC236}">
                <a16:creationId xmlns:a16="http://schemas.microsoft.com/office/drawing/2014/main" id="{A3435831-BC2E-3BCF-2A09-A3DD887DED8D}"/>
              </a:ext>
            </a:extLst>
          </p:cNvPr>
          <p:cNvSpPr/>
          <p:nvPr/>
        </p:nvSpPr>
        <p:spPr>
          <a:xfrm rot="14700000">
            <a:off x="7646075" y="5624795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7" name="Arc 496">
            <a:extLst>
              <a:ext uri="{FF2B5EF4-FFF2-40B4-BE49-F238E27FC236}">
                <a16:creationId xmlns:a16="http://schemas.microsoft.com/office/drawing/2014/main" id="{346AEC13-51E9-514F-70D6-2757A163DA62}"/>
              </a:ext>
            </a:extLst>
          </p:cNvPr>
          <p:cNvSpPr/>
          <p:nvPr/>
        </p:nvSpPr>
        <p:spPr>
          <a:xfrm rot="3900000">
            <a:off x="5967368" y="572403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8" name="Arc 497">
            <a:extLst>
              <a:ext uri="{FF2B5EF4-FFF2-40B4-BE49-F238E27FC236}">
                <a16:creationId xmlns:a16="http://schemas.microsoft.com/office/drawing/2014/main" id="{E90776F7-1105-81F6-1E0E-9BB606165F8C}"/>
              </a:ext>
            </a:extLst>
          </p:cNvPr>
          <p:cNvSpPr/>
          <p:nvPr/>
        </p:nvSpPr>
        <p:spPr>
          <a:xfrm rot="6000000">
            <a:off x="5922589" y="4484965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9" name="Group 498">
            <a:extLst>
              <a:ext uri="{FF2B5EF4-FFF2-40B4-BE49-F238E27FC236}">
                <a16:creationId xmlns:a16="http://schemas.microsoft.com/office/drawing/2014/main" id="{0A244FDA-4168-F586-439F-2800A8903F2B}"/>
              </a:ext>
            </a:extLst>
          </p:cNvPr>
          <p:cNvGrpSpPr/>
          <p:nvPr/>
        </p:nvGrpSpPr>
        <p:grpSpPr>
          <a:xfrm>
            <a:off x="2338330" y="4477943"/>
            <a:ext cx="1178194" cy="719685"/>
            <a:chOff x="2338330" y="4477943"/>
            <a:chExt cx="1178194" cy="719685"/>
          </a:xfrm>
        </p:grpSpPr>
        <p:sp>
          <p:nvSpPr>
            <p:cNvPr id="500" name="TextBox 499">
              <a:extLst>
                <a:ext uri="{FF2B5EF4-FFF2-40B4-BE49-F238E27FC236}">
                  <a16:creationId xmlns:a16="http://schemas.microsoft.com/office/drawing/2014/main" id="{9681D5B0-8534-27CE-FAAB-87AA39E759E5}"/>
                </a:ext>
              </a:extLst>
            </p:cNvPr>
            <p:cNvSpPr txBox="1"/>
            <p:nvPr/>
          </p:nvSpPr>
          <p:spPr>
            <a:xfrm>
              <a:off x="2601944" y="4477943"/>
              <a:ext cx="914580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strike="sngStrike" kern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  <a:r>
                <a:rPr lang="en-US" sz="1200" b="1" strike="sngStrike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501" name="TextBox 500">
              <a:extLst>
                <a:ext uri="{FF2B5EF4-FFF2-40B4-BE49-F238E27FC236}">
                  <a16:creationId xmlns:a16="http://schemas.microsoft.com/office/drawing/2014/main" id="{D9E3487A-888C-A1AD-D4E3-550F241BE8C7}"/>
                </a:ext>
              </a:extLst>
            </p:cNvPr>
            <p:cNvSpPr txBox="1"/>
            <p:nvPr/>
          </p:nvSpPr>
          <p:spPr>
            <a:xfrm>
              <a:off x="2398972" y="4737885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2" name="TextBox 501">
              <a:extLst>
                <a:ext uri="{FF2B5EF4-FFF2-40B4-BE49-F238E27FC236}">
                  <a16:creationId xmlns:a16="http://schemas.microsoft.com/office/drawing/2014/main" id="{CEAF5410-1A08-5BD5-6A3C-37FA32C386DD}"/>
                </a:ext>
              </a:extLst>
            </p:cNvPr>
            <p:cNvSpPr txBox="1"/>
            <p:nvPr/>
          </p:nvSpPr>
          <p:spPr>
            <a:xfrm>
              <a:off x="2618016" y="49514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03" name="Group 502">
              <a:extLst>
                <a:ext uri="{FF2B5EF4-FFF2-40B4-BE49-F238E27FC236}">
                  <a16:creationId xmlns:a16="http://schemas.microsoft.com/office/drawing/2014/main" id="{1EDA9CE4-0A63-0484-93E4-7FECFFF10F72}"/>
                </a:ext>
              </a:extLst>
            </p:cNvPr>
            <p:cNvGrpSpPr/>
            <p:nvPr/>
          </p:nvGrpSpPr>
          <p:grpSpPr>
            <a:xfrm rot="2100000">
              <a:off x="2338330" y="4816635"/>
              <a:ext cx="1116494" cy="274239"/>
              <a:chOff x="2678417" y="5240092"/>
              <a:chExt cx="762807" cy="274239"/>
            </a:xfrm>
          </p:grpSpPr>
          <p:cxnSp>
            <p:nvCxnSpPr>
              <p:cNvPr id="504" name="Straight Arrow Connector 503">
                <a:extLst>
                  <a:ext uri="{FF2B5EF4-FFF2-40B4-BE49-F238E27FC236}">
                    <a16:creationId xmlns:a16="http://schemas.microsoft.com/office/drawing/2014/main" id="{14E77A2E-34FD-20CC-049D-526B24BF5C3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78417" y="5240092"/>
                <a:ext cx="762807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505" name="Arc 504">
                <a:extLst>
                  <a:ext uri="{FF2B5EF4-FFF2-40B4-BE49-F238E27FC236}">
                    <a16:creationId xmlns:a16="http://schemas.microsoft.com/office/drawing/2014/main" id="{DC2EFF5D-E5B1-C1DE-336B-0BFE769B4601}"/>
                  </a:ext>
                </a:extLst>
              </p:cNvPr>
              <p:cNvSpPr/>
              <p:nvPr/>
            </p:nvSpPr>
            <p:spPr>
              <a:xfrm>
                <a:off x="2967931" y="5242711"/>
                <a:ext cx="183778" cy="271620"/>
              </a:xfrm>
              <a:prstGeom prst="arc">
                <a:avLst>
                  <a:gd name="adj1" fmla="val 11181196"/>
                  <a:gd name="adj2" fmla="val 1021245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06" name="Group 505">
            <a:extLst>
              <a:ext uri="{FF2B5EF4-FFF2-40B4-BE49-F238E27FC236}">
                <a16:creationId xmlns:a16="http://schemas.microsoft.com/office/drawing/2014/main" id="{A9974284-B0D0-68B3-C367-215BDEBC1ACB}"/>
              </a:ext>
            </a:extLst>
          </p:cNvPr>
          <p:cNvGrpSpPr/>
          <p:nvPr/>
        </p:nvGrpSpPr>
        <p:grpSpPr>
          <a:xfrm>
            <a:off x="3410451" y="4483300"/>
            <a:ext cx="684957" cy="365760"/>
            <a:chOff x="3410451" y="5655150"/>
            <a:chExt cx="684957" cy="365760"/>
          </a:xfrm>
        </p:grpSpPr>
        <p:sp>
          <p:nvSpPr>
            <p:cNvPr id="507" name="TextBox 506">
              <a:extLst>
                <a:ext uri="{FF2B5EF4-FFF2-40B4-BE49-F238E27FC236}">
                  <a16:creationId xmlns:a16="http://schemas.microsoft.com/office/drawing/2014/main" id="{3240332B-F3C1-C57B-2304-9165CD37255E}"/>
                </a:ext>
              </a:extLst>
            </p:cNvPr>
            <p:cNvSpPr txBox="1"/>
            <p:nvPr/>
          </p:nvSpPr>
          <p:spPr>
            <a:xfrm>
              <a:off x="3410451" y="5699530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</a:t>
              </a:r>
            </a:p>
          </p:txBody>
        </p:sp>
        <p:cxnSp>
          <p:nvCxnSpPr>
            <p:cNvPr id="508" name="Straight Arrow Connector 507">
              <a:extLst>
                <a:ext uri="{FF2B5EF4-FFF2-40B4-BE49-F238E27FC236}">
                  <a16:creationId xmlns:a16="http://schemas.microsoft.com/office/drawing/2014/main" id="{F252A54F-6965-4945-C473-18B4916844D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512" name="Group 511">
            <a:extLst>
              <a:ext uri="{FF2B5EF4-FFF2-40B4-BE49-F238E27FC236}">
                <a16:creationId xmlns:a16="http://schemas.microsoft.com/office/drawing/2014/main" id="{BCEF235E-5DCF-CECE-4F9A-B0F98F485033}"/>
              </a:ext>
            </a:extLst>
          </p:cNvPr>
          <p:cNvGrpSpPr/>
          <p:nvPr/>
        </p:nvGrpSpPr>
        <p:grpSpPr>
          <a:xfrm>
            <a:off x="3532650" y="4911820"/>
            <a:ext cx="1123762" cy="644163"/>
            <a:chOff x="5508173" y="4911820"/>
            <a:chExt cx="1123762" cy="644163"/>
          </a:xfrm>
        </p:grpSpPr>
        <p:graphicFrame>
          <p:nvGraphicFramePr>
            <p:cNvPr id="513" name="Object 512">
              <a:extLst>
                <a:ext uri="{FF2B5EF4-FFF2-40B4-BE49-F238E27FC236}">
                  <a16:creationId xmlns:a16="http://schemas.microsoft.com/office/drawing/2014/main" id="{B8727834-3D58-7AB0-968D-8AF30A3EBF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433042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513" name="Object 512">
                          <a:extLst>
                            <a:ext uri="{FF2B5EF4-FFF2-40B4-BE49-F238E27FC236}">
                              <a16:creationId xmlns:a16="http://schemas.microsoft.com/office/drawing/2014/main" id="{B8727834-3D58-7AB0-968D-8AF30A3EBF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" name="TextBox 513">
              <a:extLst>
                <a:ext uri="{FF2B5EF4-FFF2-40B4-BE49-F238E27FC236}">
                  <a16:creationId xmlns:a16="http://schemas.microsoft.com/office/drawing/2014/main" id="{D0B1048D-EB49-DBC1-C049-501FACCD7C3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515" name="Group 514">
            <a:extLst>
              <a:ext uri="{FF2B5EF4-FFF2-40B4-BE49-F238E27FC236}">
                <a16:creationId xmlns:a16="http://schemas.microsoft.com/office/drawing/2014/main" id="{0256C517-1710-620D-6E8A-334F200185E8}"/>
              </a:ext>
            </a:extLst>
          </p:cNvPr>
          <p:cNvGrpSpPr/>
          <p:nvPr/>
        </p:nvGrpSpPr>
        <p:grpSpPr>
          <a:xfrm>
            <a:off x="3516524" y="3798609"/>
            <a:ext cx="1123762" cy="644163"/>
            <a:chOff x="5508173" y="4911820"/>
            <a:chExt cx="1123762" cy="644163"/>
          </a:xfrm>
        </p:grpSpPr>
        <p:graphicFrame>
          <p:nvGraphicFramePr>
            <p:cNvPr id="516" name="Object 515">
              <a:extLst>
                <a:ext uri="{FF2B5EF4-FFF2-40B4-BE49-F238E27FC236}">
                  <a16:creationId xmlns:a16="http://schemas.microsoft.com/office/drawing/2014/main" id="{3445E8F3-0978-8D7C-7AFB-2FA9C9B92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40414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516" name="Object 515">
                          <a:extLst>
                            <a:ext uri="{FF2B5EF4-FFF2-40B4-BE49-F238E27FC236}">
                              <a16:creationId xmlns:a16="http://schemas.microsoft.com/office/drawing/2014/main" id="{3445E8F3-0978-8D7C-7AFB-2FA9C9B923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" name="TextBox 516">
              <a:extLst>
                <a:ext uri="{FF2B5EF4-FFF2-40B4-BE49-F238E27FC236}">
                  <a16:creationId xmlns:a16="http://schemas.microsoft.com/office/drawing/2014/main" id="{91045D05-5047-886B-B21D-20FDA6F12671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518" name="Group 517">
            <a:extLst>
              <a:ext uri="{FF2B5EF4-FFF2-40B4-BE49-F238E27FC236}">
                <a16:creationId xmlns:a16="http://schemas.microsoft.com/office/drawing/2014/main" id="{5D2564B1-C57C-24CA-A5CA-D6408741BF5E}"/>
              </a:ext>
            </a:extLst>
          </p:cNvPr>
          <p:cNvGrpSpPr/>
          <p:nvPr/>
        </p:nvGrpSpPr>
        <p:grpSpPr>
          <a:xfrm>
            <a:off x="2489124" y="3873549"/>
            <a:ext cx="1106513" cy="560221"/>
            <a:chOff x="3019391" y="1784007"/>
            <a:chExt cx="1106513" cy="560221"/>
          </a:xfrm>
        </p:grpSpPr>
        <p:sp>
          <p:nvSpPr>
            <p:cNvPr id="519" name="TextBox 518">
              <a:extLst>
                <a:ext uri="{FF2B5EF4-FFF2-40B4-BE49-F238E27FC236}">
                  <a16:creationId xmlns:a16="http://schemas.microsoft.com/office/drawing/2014/main" id="{4C2F79AB-993E-4BFE-A622-87FD0584E876}"/>
                </a:ext>
              </a:extLst>
            </p:cNvPr>
            <p:cNvSpPr txBox="1"/>
            <p:nvPr/>
          </p:nvSpPr>
          <p:spPr>
            <a:xfrm>
              <a:off x="3019391" y="1784007"/>
              <a:ext cx="1106513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strike="sngStrike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2</a:t>
              </a: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FatA</a:t>
              </a:r>
            </a:p>
          </p:txBody>
        </p:sp>
        <p:sp>
          <p:nvSpPr>
            <p:cNvPr id="520" name="TextBox 519">
              <a:extLst>
                <a:ext uri="{FF2B5EF4-FFF2-40B4-BE49-F238E27FC236}">
                  <a16:creationId xmlns:a16="http://schemas.microsoft.com/office/drawing/2014/main" id="{73008E06-7A0E-8858-4F2D-349E90D80846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1" name="TextBox 520">
              <a:extLst>
                <a:ext uri="{FF2B5EF4-FFF2-40B4-BE49-F238E27FC236}">
                  <a16:creationId xmlns:a16="http://schemas.microsoft.com/office/drawing/2014/main" id="{E3067FE1-16D1-F9A9-B63F-A4EDE77503C8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22" name="Straight Arrow Connector 521">
              <a:extLst>
                <a:ext uri="{FF2B5EF4-FFF2-40B4-BE49-F238E27FC236}">
                  <a16:creationId xmlns:a16="http://schemas.microsoft.com/office/drawing/2014/main" id="{F09F8371-D13C-5B1F-E576-1FA2D267E03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523" name="Arc 522">
              <a:extLst>
                <a:ext uri="{FF2B5EF4-FFF2-40B4-BE49-F238E27FC236}">
                  <a16:creationId xmlns:a16="http://schemas.microsoft.com/office/drawing/2014/main" id="{6D41470D-3D96-E944-8499-F3D2B633F246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4" name="Group 523">
            <a:extLst>
              <a:ext uri="{FF2B5EF4-FFF2-40B4-BE49-F238E27FC236}">
                <a16:creationId xmlns:a16="http://schemas.microsoft.com/office/drawing/2014/main" id="{F8FC50BC-CEC9-E5D6-C216-51EA9CAAB9F5}"/>
              </a:ext>
            </a:extLst>
          </p:cNvPr>
          <p:cNvGrpSpPr/>
          <p:nvPr/>
        </p:nvGrpSpPr>
        <p:grpSpPr>
          <a:xfrm>
            <a:off x="1336711" y="3769453"/>
            <a:ext cx="1219757" cy="672743"/>
            <a:chOff x="1999875" y="3827276"/>
            <a:chExt cx="1219757" cy="672743"/>
          </a:xfrm>
        </p:grpSpPr>
        <p:graphicFrame>
          <p:nvGraphicFramePr>
            <p:cNvPr id="525" name="Object 524">
              <a:extLst>
                <a:ext uri="{FF2B5EF4-FFF2-40B4-BE49-F238E27FC236}">
                  <a16:creationId xmlns:a16="http://schemas.microsoft.com/office/drawing/2014/main" id="{E33BB2E1-E7B5-F334-390B-3A59316EF4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219692"/>
                </p:ext>
              </p:extLst>
            </p:nvPr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525" name="Object 524">
                          <a:extLst>
                            <a:ext uri="{FF2B5EF4-FFF2-40B4-BE49-F238E27FC236}">
                              <a16:creationId xmlns:a16="http://schemas.microsoft.com/office/drawing/2014/main" id="{E33BB2E1-E7B5-F334-390B-3A59316EF4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" name="TextBox 525">
              <a:extLst>
                <a:ext uri="{FF2B5EF4-FFF2-40B4-BE49-F238E27FC236}">
                  <a16:creationId xmlns:a16="http://schemas.microsoft.com/office/drawing/2014/main" id="{834BCC71-CBE6-9832-E22D-4853595DC5D5}"/>
                </a:ext>
              </a:extLst>
            </p:cNvPr>
            <p:cNvSpPr txBox="1"/>
            <p:nvPr/>
          </p:nvSpPr>
          <p:spPr>
            <a:xfrm>
              <a:off x="1999875" y="4223020"/>
              <a:ext cx="12197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ee Fatty Acid</a:t>
              </a:r>
            </a:p>
          </p:txBody>
        </p:sp>
      </p:grpSp>
      <p:grpSp>
        <p:nvGrpSpPr>
          <p:cNvPr id="527" name="Group 526">
            <a:extLst>
              <a:ext uri="{FF2B5EF4-FFF2-40B4-BE49-F238E27FC236}">
                <a16:creationId xmlns:a16="http://schemas.microsoft.com/office/drawing/2014/main" id="{8751D913-FFD4-DC75-6832-552CECD08B7B}"/>
              </a:ext>
            </a:extLst>
          </p:cNvPr>
          <p:cNvGrpSpPr/>
          <p:nvPr/>
        </p:nvGrpSpPr>
        <p:grpSpPr>
          <a:xfrm>
            <a:off x="3542990" y="3332000"/>
            <a:ext cx="552418" cy="365760"/>
            <a:chOff x="3542990" y="5655150"/>
            <a:chExt cx="552418" cy="365760"/>
          </a:xfrm>
        </p:grpSpPr>
        <p:sp>
          <p:nvSpPr>
            <p:cNvPr id="528" name="TextBox 527">
              <a:extLst>
                <a:ext uri="{FF2B5EF4-FFF2-40B4-BE49-F238E27FC236}">
                  <a16:creationId xmlns:a16="http://schemas.microsoft.com/office/drawing/2014/main" id="{54E4DEE0-A951-9AF6-1612-68CADF44830A}"/>
                </a:ext>
              </a:extLst>
            </p:cNvPr>
            <p:cNvSpPr txBox="1"/>
            <p:nvPr/>
          </p:nvSpPr>
          <p:spPr>
            <a:xfrm>
              <a:off x="3542990" y="5699530"/>
              <a:ext cx="54815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529" name="Straight Arrow Connector 528">
              <a:extLst>
                <a:ext uri="{FF2B5EF4-FFF2-40B4-BE49-F238E27FC236}">
                  <a16:creationId xmlns:a16="http://schemas.microsoft.com/office/drawing/2014/main" id="{EF8639DD-8210-E140-CDE1-4A41B33CFF82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533" name="Group 532">
            <a:extLst>
              <a:ext uri="{FF2B5EF4-FFF2-40B4-BE49-F238E27FC236}">
                <a16:creationId xmlns:a16="http://schemas.microsoft.com/office/drawing/2014/main" id="{C58A2141-A6AC-55EF-CFC0-6FBB014C028F}"/>
              </a:ext>
            </a:extLst>
          </p:cNvPr>
          <p:cNvGrpSpPr/>
          <p:nvPr/>
        </p:nvGrpSpPr>
        <p:grpSpPr>
          <a:xfrm>
            <a:off x="3534994" y="2651136"/>
            <a:ext cx="1123762" cy="644163"/>
            <a:chOff x="5508173" y="4911820"/>
            <a:chExt cx="1123762" cy="644163"/>
          </a:xfrm>
        </p:grpSpPr>
        <p:graphicFrame>
          <p:nvGraphicFramePr>
            <p:cNvPr id="534" name="Object 533">
              <a:extLst>
                <a:ext uri="{FF2B5EF4-FFF2-40B4-BE49-F238E27FC236}">
                  <a16:creationId xmlns:a16="http://schemas.microsoft.com/office/drawing/2014/main" id="{2B1FA65C-F6A5-FB5D-C0A4-41B7F3E444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917903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534" name="Object 533">
                          <a:extLst>
                            <a:ext uri="{FF2B5EF4-FFF2-40B4-BE49-F238E27FC236}">
                              <a16:creationId xmlns:a16="http://schemas.microsoft.com/office/drawing/2014/main" id="{2B1FA65C-F6A5-FB5D-C0A4-41B7F3E444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" name="TextBox 534">
              <a:extLst>
                <a:ext uri="{FF2B5EF4-FFF2-40B4-BE49-F238E27FC236}">
                  <a16:creationId xmlns:a16="http://schemas.microsoft.com/office/drawing/2014/main" id="{76D4C969-061E-AB14-28ED-EEF72FA69EAA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sp>
        <p:nvSpPr>
          <p:cNvPr id="536" name="TextBox 535">
            <a:extLst>
              <a:ext uri="{FF2B5EF4-FFF2-40B4-BE49-F238E27FC236}">
                <a16:creationId xmlns:a16="http://schemas.microsoft.com/office/drawing/2014/main" id="{8565E4CE-82DA-20AC-85F5-3A2F06100011}"/>
              </a:ext>
            </a:extLst>
          </p:cNvPr>
          <p:cNvSpPr txBox="1"/>
          <p:nvPr/>
        </p:nvSpPr>
        <p:spPr>
          <a:xfrm rot="10800000" flipV="1">
            <a:off x="2770791" y="3431558"/>
            <a:ext cx="558333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tA</a:t>
            </a:r>
          </a:p>
        </p:txBody>
      </p:sp>
      <p:sp>
        <p:nvSpPr>
          <p:cNvPr id="537" name="TextBox 536">
            <a:extLst>
              <a:ext uri="{FF2B5EF4-FFF2-40B4-BE49-F238E27FC236}">
                <a16:creationId xmlns:a16="http://schemas.microsoft.com/office/drawing/2014/main" id="{65BD47FD-2ED9-A0AE-DF5E-F4DB902BEEB6}"/>
              </a:ext>
            </a:extLst>
          </p:cNvPr>
          <p:cNvSpPr txBox="1"/>
          <p:nvPr/>
        </p:nvSpPr>
        <p:spPr>
          <a:xfrm rot="10800000" flipV="1">
            <a:off x="2401633" y="326436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8" name="TextBox 537">
            <a:extLst>
              <a:ext uri="{FF2B5EF4-FFF2-40B4-BE49-F238E27FC236}">
                <a16:creationId xmlns:a16="http://schemas.microsoft.com/office/drawing/2014/main" id="{AEADBDAA-B4C2-6325-BAF1-A58742BA577F}"/>
              </a:ext>
            </a:extLst>
          </p:cNvPr>
          <p:cNvSpPr txBox="1"/>
          <p:nvPr/>
        </p:nvSpPr>
        <p:spPr>
          <a:xfrm rot="10800000" flipV="1">
            <a:off x="2595277" y="3025445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39" name="Group 538">
            <a:extLst>
              <a:ext uri="{FF2B5EF4-FFF2-40B4-BE49-F238E27FC236}">
                <a16:creationId xmlns:a16="http://schemas.microsoft.com/office/drawing/2014/main" id="{98A330D0-12EC-188D-4E68-1E2246C000DF}"/>
              </a:ext>
            </a:extLst>
          </p:cNvPr>
          <p:cNvGrpSpPr/>
          <p:nvPr/>
        </p:nvGrpSpPr>
        <p:grpSpPr>
          <a:xfrm rot="19470868" flipV="1">
            <a:off x="2315591" y="3170299"/>
            <a:ext cx="1116494" cy="274239"/>
            <a:chOff x="2678417" y="5240092"/>
            <a:chExt cx="762807" cy="274239"/>
          </a:xfrm>
        </p:grpSpPr>
        <p:cxnSp>
          <p:nvCxnSpPr>
            <p:cNvPr id="540" name="Straight Arrow Connector 539">
              <a:extLst>
                <a:ext uri="{FF2B5EF4-FFF2-40B4-BE49-F238E27FC236}">
                  <a16:creationId xmlns:a16="http://schemas.microsoft.com/office/drawing/2014/main" id="{0AFEB73C-DE60-5F33-E645-F483F72A9B4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78417" y="5240092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541" name="Arc 540">
              <a:extLst>
                <a:ext uri="{FF2B5EF4-FFF2-40B4-BE49-F238E27FC236}">
                  <a16:creationId xmlns:a16="http://schemas.microsoft.com/office/drawing/2014/main" id="{EBF4341A-1ABE-965E-B45E-F4563CF50636}"/>
                </a:ext>
              </a:extLst>
            </p:cNvPr>
            <p:cNvSpPr/>
            <p:nvPr/>
          </p:nvSpPr>
          <p:spPr>
            <a:xfrm>
              <a:off x="2967931" y="5242711"/>
              <a:ext cx="183778" cy="271620"/>
            </a:xfrm>
            <a:prstGeom prst="arc">
              <a:avLst>
                <a:gd name="adj1" fmla="val 11181196"/>
                <a:gd name="adj2" fmla="val 1021245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2" name="TextBox 541">
            <a:extLst>
              <a:ext uri="{FF2B5EF4-FFF2-40B4-BE49-F238E27FC236}">
                <a16:creationId xmlns:a16="http://schemas.microsoft.com/office/drawing/2014/main" id="{4ACF0F47-B0D6-C032-D710-5D36E0B92A41}"/>
              </a:ext>
            </a:extLst>
          </p:cNvPr>
          <p:cNvSpPr txBox="1"/>
          <p:nvPr/>
        </p:nvSpPr>
        <p:spPr>
          <a:xfrm flipH="1">
            <a:off x="5401192" y="526267"/>
            <a:ext cx="607781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S</a:t>
            </a:r>
          </a:p>
        </p:txBody>
      </p:sp>
      <p:cxnSp>
        <p:nvCxnSpPr>
          <p:cNvPr id="543" name="Straight Arrow Connector 542">
            <a:extLst>
              <a:ext uri="{FF2B5EF4-FFF2-40B4-BE49-F238E27FC236}">
                <a16:creationId xmlns:a16="http://schemas.microsoft.com/office/drawing/2014/main" id="{8615ED58-24C7-4BDB-63AE-4708C3171F25}"/>
              </a:ext>
            </a:extLst>
          </p:cNvPr>
          <p:cNvCxnSpPr>
            <a:cxnSpLocks/>
          </p:cNvCxnSpPr>
          <p:nvPr/>
        </p:nvCxnSpPr>
        <p:spPr>
          <a:xfrm>
            <a:off x="5341735" y="755297"/>
            <a:ext cx="889686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544" name="Arc 543">
            <a:extLst>
              <a:ext uri="{FF2B5EF4-FFF2-40B4-BE49-F238E27FC236}">
                <a16:creationId xmlns:a16="http://schemas.microsoft.com/office/drawing/2014/main" id="{512505D8-1D3B-3BB5-8F54-A70D19200CA1}"/>
              </a:ext>
            </a:extLst>
          </p:cNvPr>
          <p:cNvSpPr/>
          <p:nvPr/>
        </p:nvSpPr>
        <p:spPr>
          <a:xfrm flipH="1">
            <a:off x="5582926" y="755417"/>
            <a:ext cx="257014" cy="271620"/>
          </a:xfrm>
          <a:prstGeom prst="arc">
            <a:avLst>
              <a:gd name="adj1" fmla="val 11181196"/>
              <a:gd name="adj2" fmla="val 20258918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5" name="TextBox 544">
            <a:extLst>
              <a:ext uri="{FF2B5EF4-FFF2-40B4-BE49-F238E27FC236}">
                <a16:creationId xmlns:a16="http://schemas.microsoft.com/office/drawing/2014/main" id="{F4DCDE43-BE99-C1C3-A6A9-514D8B4AD165}"/>
              </a:ext>
            </a:extLst>
          </p:cNvPr>
          <p:cNvSpPr txBox="1"/>
          <p:nvPr/>
        </p:nvSpPr>
        <p:spPr>
          <a:xfrm>
            <a:off x="5149850" y="834245"/>
            <a:ext cx="708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6" name="TextBox 545">
            <a:extLst>
              <a:ext uri="{FF2B5EF4-FFF2-40B4-BE49-F238E27FC236}">
                <a16:creationId xmlns:a16="http://schemas.microsoft.com/office/drawing/2014/main" id="{7B51B24B-B6E5-77B2-6197-B3B7428A0AA9}"/>
              </a:ext>
            </a:extLst>
          </p:cNvPr>
          <p:cNvSpPr txBox="1"/>
          <p:nvPr/>
        </p:nvSpPr>
        <p:spPr>
          <a:xfrm>
            <a:off x="5680042" y="828619"/>
            <a:ext cx="5081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 + </a:t>
            </a:r>
            <a:r>
              <a:rPr lang="en-US" sz="1000" kern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en-US" sz="1000" kern="0" baseline="-2500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7" name="TextBox 546">
            <a:extLst>
              <a:ext uri="{FF2B5EF4-FFF2-40B4-BE49-F238E27FC236}">
                <a16:creationId xmlns:a16="http://schemas.microsoft.com/office/drawing/2014/main" id="{703CC622-46C1-F533-E6AC-803D44406683}"/>
              </a:ext>
            </a:extLst>
          </p:cNvPr>
          <p:cNvSpPr txBox="1"/>
          <p:nvPr/>
        </p:nvSpPr>
        <p:spPr>
          <a:xfrm>
            <a:off x="4409020" y="792485"/>
            <a:ext cx="7056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</a:p>
        </p:txBody>
      </p:sp>
      <p:pic>
        <p:nvPicPr>
          <p:cNvPr id="548" name="Picture 547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11332A02-F9AA-9E77-A354-CA38395D057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520856" y="394453"/>
            <a:ext cx="55098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656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B9B6BD7B-9237-5146-7946-586607680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4853" y="2709943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B9B6BD7B-9237-5146-7946-586607680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4853" y="2709943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9642923" y="3105536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AC13D0EF-99C3-0BA3-0C50-968BE7A0E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1204" y="1537978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AC13D0EF-99C3-0BA3-0C50-968BE7A0E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1204" y="1537978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9646980" y="1931677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D915358F-5B04-D4B6-9873-77F973BE4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00557" y="363177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D915358F-5B04-D4B6-9873-77F973BE4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0557" y="363177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9701482" y="761209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9648514" y="1169289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4854" y="13069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10224102" y="11424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10215296" y="1083176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10215296" y="1237597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9524401" y="2341254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9488" y="2478876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10228590" y="2314447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10219784" y="2255141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10219784" y="2409562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3A9BDDF-1CF2-70BF-8DBF-0F1718C78C53}"/>
              </a:ext>
            </a:extLst>
          </p:cNvPr>
          <p:cNvGrpSpPr/>
          <p:nvPr/>
        </p:nvGrpSpPr>
        <p:grpSpPr>
          <a:xfrm>
            <a:off x="9497975" y="3429000"/>
            <a:ext cx="1583877" cy="408337"/>
            <a:chOff x="6195975" y="3460276"/>
            <a:chExt cx="1583877" cy="408337"/>
          </a:xfrm>
        </p:grpSpPr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9268184" y="4258124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9592161" y="4218567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8374213" y="4559081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8643735" y="4343272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10937361" y="441666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10906016" y="4345214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11011830" y="4497076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8590388" y="5781785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8860722" y="5624280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10964802" y="5710633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10997657" y="4847062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9555650" y="4251195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8DC84A03-FBAB-79F4-5269-AA16DEBF1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990" y="3883800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8DC84A03-FBAB-79F4-5269-AA16DEBF1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2990" y="3883800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10214820" y="5968755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9734133" y="5968156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9553354" y="6152948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216AC4B0-85C6-C309-DF91-DA95EDBD0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099" y="5781054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216AC4B0-85C6-C309-DF91-DA95EDBD0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23099" y="5781054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11002784" y="480692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10741142" y="5846415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9477430" y="5513722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10368764" y="5513722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10430559" y="4554327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9356324" y="4554327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10431055" y="5247708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150" name="Picture 149">
            <a:extLst>
              <a:ext uri="{FF2B5EF4-FFF2-40B4-BE49-F238E27FC236}">
                <a16:creationId xmlns:a16="http://schemas.microsoft.com/office/drawing/2014/main" id="{829FA163-5C5C-76D3-3DCC-A06E23C8275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27657" y="4886894"/>
            <a:ext cx="1158825" cy="430714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9270919" y="5023121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9312071" y="549997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9241057" y="4845949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1029692-6C16-9AB6-13CA-CBC6FDF36828}"/>
              </a:ext>
            </a:extLst>
          </p:cNvPr>
          <p:cNvGrpSpPr/>
          <p:nvPr/>
        </p:nvGrpSpPr>
        <p:grpSpPr>
          <a:xfrm>
            <a:off x="8810173" y="4880544"/>
            <a:ext cx="1123762" cy="644163"/>
            <a:chOff x="5508173" y="4911820"/>
            <a:chExt cx="1123762" cy="644163"/>
          </a:xfrm>
        </p:grpSpPr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E70F9524-4388-0E15-4CDA-8DEEA554E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E70F9524-4388-0E15-4CDA-8DEEA554E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8003346" y="5215835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9578640" y="443413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10948075" y="5593519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9269368" y="5692763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9224589" y="445368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B20E79-BB6E-11C2-3AA1-316447F322D4}"/>
              </a:ext>
            </a:extLst>
          </p:cNvPr>
          <p:cNvGrpSpPr/>
          <p:nvPr/>
        </p:nvGrpSpPr>
        <p:grpSpPr>
          <a:xfrm>
            <a:off x="6659986" y="4474543"/>
            <a:ext cx="684957" cy="365760"/>
            <a:chOff x="3410451" y="5655150"/>
            <a:chExt cx="684957" cy="365760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1B2D183-72BE-C9A3-A574-8C54B7B4B361}"/>
                </a:ext>
              </a:extLst>
            </p:cNvPr>
            <p:cNvSpPr txBox="1"/>
            <p:nvPr/>
          </p:nvSpPr>
          <p:spPr>
            <a:xfrm>
              <a:off x="3410451" y="5699530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</a:t>
              </a: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A3F1A9D9-AFBD-5B8D-0A64-EE84401878D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3D1DB1-4AF4-448A-3328-B8FA506695AB}"/>
              </a:ext>
            </a:extLst>
          </p:cNvPr>
          <p:cNvGrpSpPr/>
          <p:nvPr/>
        </p:nvGrpSpPr>
        <p:grpSpPr>
          <a:xfrm>
            <a:off x="6806010" y="3814239"/>
            <a:ext cx="1123762" cy="644163"/>
            <a:chOff x="5508173" y="4911820"/>
            <a:chExt cx="1123762" cy="644163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E99DF892-3045-EF44-41BF-A8ABD26D9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E99DF892-3045-EF44-41BF-A8ABD26D9F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8AEB2F38-8668-7A96-69EE-7AE72A1FAF1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57A4D37B-FD29-CA29-A484-29312556C63D}"/>
              </a:ext>
            </a:extLst>
          </p:cNvPr>
          <p:cNvGrpSpPr/>
          <p:nvPr/>
        </p:nvGrpSpPr>
        <p:grpSpPr>
          <a:xfrm>
            <a:off x="5973084" y="3898181"/>
            <a:ext cx="789861" cy="560221"/>
            <a:chOff x="3172491" y="1784007"/>
            <a:chExt cx="789861" cy="560221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9A9E0F1-A3B1-B167-CB07-86AF0DE8FF69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29806A83-CC62-2078-4A1D-17879466FB63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B637E895-446D-E719-79F4-6058200A7F1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77B18150-46F7-5EE0-BECE-A4851F8A17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CD6C4059-B6F7-3A56-4ED6-24B159473329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11CA0CED-1397-5C1E-267F-F3A23CCFA219}"/>
              </a:ext>
            </a:extLst>
          </p:cNvPr>
          <p:cNvGrpSpPr/>
          <p:nvPr/>
        </p:nvGrpSpPr>
        <p:grpSpPr>
          <a:xfrm>
            <a:off x="4920565" y="3785659"/>
            <a:ext cx="944930" cy="672743"/>
            <a:chOff x="2137288" y="3827276"/>
            <a:chExt cx="944930" cy="672743"/>
          </a:xfrm>
        </p:grpSpPr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936B09E5-C9AD-634C-0B58-78D63051BE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id="{936B09E5-C9AD-634C-0B58-78D63051BE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44F8E5DB-BA57-D348-FBE1-81F386EF9DD0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F2B9E7B-7A0C-6EC1-38A5-AAF88B9E1E50}"/>
              </a:ext>
            </a:extLst>
          </p:cNvPr>
          <p:cNvGrpSpPr/>
          <p:nvPr/>
        </p:nvGrpSpPr>
        <p:grpSpPr>
          <a:xfrm>
            <a:off x="6794281" y="3403758"/>
            <a:ext cx="550662" cy="365760"/>
            <a:chOff x="3544746" y="5655150"/>
            <a:chExt cx="550662" cy="365760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E810313-F6E7-D4C9-3C3B-3C176EDB5F84}"/>
                </a:ext>
              </a:extLst>
            </p:cNvPr>
            <p:cNvSpPr txBox="1"/>
            <p:nvPr/>
          </p:nvSpPr>
          <p:spPr>
            <a:xfrm>
              <a:off x="3544746" y="5699530"/>
              <a:ext cx="5463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659074D4-7C33-796B-AF37-DF727915EAD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12AA81A-1292-E3FB-3FF6-854A9629E4B6}"/>
              </a:ext>
            </a:extLst>
          </p:cNvPr>
          <p:cNvGrpSpPr/>
          <p:nvPr/>
        </p:nvGrpSpPr>
        <p:grpSpPr>
          <a:xfrm>
            <a:off x="6806010" y="2743454"/>
            <a:ext cx="1123762" cy="644163"/>
            <a:chOff x="5508173" y="4911820"/>
            <a:chExt cx="1123762" cy="644163"/>
          </a:xfrm>
        </p:grpSpPr>
        <p:graphicFrame>
          <p:nvGraphicFramePr>
            <p:cNvPr id="157" name="Object 156">
              <a:extLst>
                <a:ext uri="{FF2B5EF4-FFF2-40B4-BE49-F238E27FC236}">
                  <a16:creationId xmlns:a16="http://schemas.microsoft.com/office/drawing/2014/main" id="{EF216CE1-8FFA-340B-D17B-3465614AB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57" name="Object 156">
                          <a:extLst>
                            <a:ext uri="{FF2B5EF4-FFF2-40B4-BE49-F238E27FC236}">
                              <a16:creationId xmlns:a16="http://schemas.microsoft.com/office/drawing/2014/main" id="{EF216CE1-8FFA-340B-D17B-3465614AB8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AA1B84A2-DB6F-288D-2F64-139B65C988FE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066439C-C7CD-C09E-8F5F-56432EC88CEB}"/>
              </a:ext>
            </a:extLst>
          </p:cNvPr>
          <p:cNvGrpSpPr/>
          <p:nvPr/>
        </p:nvGrpSpPr>
        <p:grpSpPr>
          <a:xfrm>
            <a:off x="5973084" y="2827396"/>
            <a:ext cx="789861" cy="560221"/>
            <a:chOff x="3172491" y="1784007"/>
            <a:chExt cx="789861" cy="560221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E3256DEC-4D46-5F99-BE08-620F0924EF3C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E50CA212-7E37-A68E-0300-B47D1E1FFAFD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332BFCAF-A41F-A115-C375-8E0870F0FEF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1068C87C-1E74-29DC-8F47-D67BA815D0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36" name="Arc 235">
              <a:extLst>
                <a:ext uri="{FF2B5EF4-FFF2-40B4-BE49-F238E27FC236}">
                  <a16:creationId xmlns:a16="http://schemas.microsoft.com/office/drawing/2014/main" id="{D848CFF3-0C25-BE74-56A0-37C3371AC2C0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4AA3A238-EA2E-6FF7-F1C8-BEB1065F4DB2}"/>
              </a:ext>
            </a:extLst>
          </p:cNvPr>
          <p:cNvGrpSpPr/>
          <p:nvPr/>
        </p:nvGrpSpPr>
        <p:grpSpPr>
          <a:xfrm>
            <a:off x="4920565" y="2714874"/>
            <a:ext cx="944930" cy="672743"/>
            <a:chOff x="2137288" y="3827276"/>
            <a:chExt cx="944930" cy="672743"/>
          </a:xfrm>
        </p:grpSpPr>
        <p:graphicFrame>
          <p:nvGraphicFramePr>
            <p:cNvPr id="238" name="Object 237">
              <a:extLst>
                <a:ext uri="{FF2B5EF4-FFF2-40B4-BE49-F238E27FC236}">
                  <a16:creationId xmlns:a16="http://schemas.microsoft.com/office/drawing/2014/main" id="{045A53C3-20B7-F45D-47BB-F7A971063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38" name="Object 237">
                          <a:extLst>
                            <a:ext uri="{FF2B5EF4-FFF2-40B4-BE49-F238E27FC236}">
                              <a16:creationId xmlns:a16="http://schemas.microsoft.com/office/drawing/2014/main" id="{045A53C3-20B7-F45D-47BB-F7A9710632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0AEF352A-7284-0C1A-BCD3-BBC15154BC9B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</a:t>
              </a: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9D190B5-85F5-C362-FE6A-190619031022}"/>
              </a:ext>
            </a:extLst>
          </p:cNvPr>
          <p:cNvGrpSpPr/>
          <p:nvPr/>
        </p:nvGrpSpPr>
        <p:grpSpPr>
          <a:xfrm>
            <a:off x="6806010" y="4885024"/>
            <a:ext cx="1123762" cy="644163"/>
            <a:chOff x="5508173" y="4911820"/>
            <a:chExt cx="1123762" cy="644163"/>
          </a:xfrm>
        </p:grpSpPr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903B0E1C-BAA6-F1C1-0010-6FDE1DA3F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903B0E1C-BAA6-F1C1-0010-6FDE1DA3F9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9F815E7D-8B16-1E4E-A06A-0D7BE52D96B8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3B8138DE-DC55-384E-AA52-E3E058D55F21}"/>
              </a:ext>
            </a:extLst>
          </p:cNvPr>
          <p:cNvGrpSpPr/>
          <p:nvPr/>
        </p:nvGrpSpPr>
        <p:grpSpPr>
          <a:xfrm>
            <a:off x="5973084" y="4968966"/>
            <a:ext cx="789861" cy="560221"/>
            <a:chOff x="3172491" y="1784007"/>
            <a:chExt cx="789861" cy="560221"/>
          </a:xfrm>
        </p:grpSpPr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08174239-B37E-ECCD-CE46-88D0CED2316A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AF1AE52-863A-06A0-2566-FFF8CA8874BB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5D059B5-E7D9-2466-6EED-193424ACC27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DA350A02-0D1A-462B-4A3B-9352B2FDB5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46" name="Arc 245">
              <a:extLst>
                <a:ext uri="{FF2B5EF4-FFF2-40B4-BE49-F238E27FC236}">
                  <a16:creationId xmlns:a16="http://schemas.microsoft.com/office/drawing/2014/main" id="{9177C616-A893-A469-E148-918AF6253D8B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157B1CC4-C2FE-B38B-5247-A556DEB048B3}"/>
              </a:ext>
            </a:extLst>
          </p:cNvPr>
          <p:cNvGrpSpPr/>
          <p:nvPr/>
        </p:nvGrpSpPr>
        <p:grpSpPr>
          <a:xfrm>
            <a:off x="4920565" y="4856444"/>
            <a:ext cx="944930" cy="672743"/>
            <a:chOff x="2137288" y="3827276"/>
            <a:chExt cx="944930" cy="672743"/>
          </a:xfrm>
        </p:grpSpPr>
        <p:graphicFrame>
          <p:nvGraphicFramePr>
            <p:cNvPr id="248" name="Object 247">
              <a:extLst>
                <a:ext uri="{FF2B5EF4-FFF2-40B4-BE49-F238E27FC236}">
                  <a16:creationId xmlns:a16="http://schemas.microsoft.com/office/drawing/2014/main" id="{DD54C256-14DD-8A77-9ED2-93F8FF33FF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48" name="Object 247">
                          <a:extLst>
                            <a:ext uri="{FF2B5EF4-FFF2-40B4-BE49-F238E27FC236}">
                              <a16:creationId xmlns:a16="http://schemas.microsoft.com/office/drawing/2014/main" id="{DD54C256-14DD-8A77-9ED2-93F8FF33FF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" name="TextBox 248">
              <a:extLst>
                <a:ext uri="{FF2B5EF4-FFF2-40B4-BE49-F238E27FC236}">
                  <a16:creationId xmlns:a16="http://schemas.microsoft.com/office/drawing/2014/main" id="{2F97509E-78F1-DA89-00B0-59EC92D0EAD2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</a:t>
              </a:r>
            </a:p>
          </p:txBody>
        </p:sp>
      </p:grp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5589AC06-D10E-BE7E-D3EC-33F7D8ABA27E}"/>
              </a:ext>
            </a:extLst>
          </p:cNvPr>
          <p:cNvGrpSpPr/>
          <p:nvPr/>
        </p:nvGrpSpPr>
        <p:grpSpPr>
          <a:xfrm>
            <a:off x="6794281" y="5545328"/>
            <a:ext cx="550662" cy="365760"/>
            <a:chOff x="3544746" y="5655150"/>
            <a:chExt cx="550662" cy="365760"/>
          </a:xfrm>
        </p:grpSpPr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2DF4888-B39C-DFB7-1E0B-FF1B10208EA2}"/>
                </a:ext>
              </a:extLst>
            </p:cNvPr>
            <p:cNvSpPr txBox="1"/>
            <p:nvPr/>
          </p:nvSpPr>
          <p:spPr>
            <a:xfrm>
              <a:off x="3544746" y="5699530"/>
              <a:ext cx="5463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D</a:t>
              </a:r>
            </a:p>
          </p:txBody>
        </p:sp>
        <p:cxnSp>
          <p:nvCxnSpPr>
            <p:cNvPr id="252" name="Straight Arrow Connector 251">
              <a:extLst>
                <a:ext uri="{FF2B5EF4-FFF2-40B4-BE49-F238E27FC236}">
                  <a16:creationId xmlns:a16="http://schemas.microsoft.com/office/drawing/2014/main" id="{9B1B6BDE-7BEF-F5FB-EC91-398F756796C1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34098656-0083-6ADB-8917-6C0D31BAC352}"/>
              </a:ext>
            </a:extLst>
          </p:cNvPr>
          <p:cNvGrpSpPr/>
          <p:nvPr/>
        </p:nvGrpSpPr>
        <p:grpSpPr>
          <a:xfrm>
            <a:off x="6806010" y="5955811"/>
            <a:ext cx="1123762" cy="644163"/>
            <a:chOff x="5508173" y="4911820"/>
            <a:chExt cx="1123762" cy="644163"/>
          </a:xfrm>
        </p:grpSpPr>
        <p:graphicFrame>
          <p:nvGraphicFramePr>
            <p:cNvPr id="254" name="Object 253">
              <a:extLst>
                <a:ext uri="{FF2B5EF4-FFF2-40B4-BE49-F238E27FC236}">
                  <a16:creationId xmlns:a16="http://schemas.microsoft.com/office/drawing/2014/main" id="{E062E668-5E37-AF10-9B46-3F0257DA8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254" name="Object 253">
                          <a:extLst>
                            <a:ext uri="{FF2B5EF4-FFF2-40B4-BE49-F238E27FC236}">
                              <a16:creationId xmlns:a16="http://schemas.microsoft.com/office/drawing/2014/main" id="{E062E668-5E37-AF10-9B46-3F0257DA8D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5" name="TextBox 254">
              <a:extLst>
                <a:ext uri="{FF2B5EF4-FFF2-40B4-BE49-F238E27FC236}">
                  <a16:creationId xmlns:a16="http://schemas.microsoft.com/office/drawing/2014/main" id="{CC3F17F0-39A5-2E22-8717-A9D04E2E8FDA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1-ACP</a:t>
              </a:r>
            </a:p>
          </p:txBody>
        </p:sp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FDAD65D2-C3C7-7D5E-D686-CA15E9C8B3C9}"/>
              </a:ext>
            </a:extLst>
          </p:cNvPr>
          <p:cNvGrpSpPr/>
          <p:nvPr/>
        </p:nvGrpSpPr>
        <p:grpSpPr>
          <a:xfrm>
            <a:off x="5973084" y="6039753"/>
            <a:ext cx="789861" cy="560221"/>
            <a:chOff x="3172491" y="1784007"/>
            <a:chExt cx="789861" cy="560221"/>
          </a:xfrm>
        </p:grpSpPr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43C9E1FA-FA80-5536-B149-D1606F0FC948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3FB0AB7F-2D0B-DE6E-1AED-F9966F49192A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9" name="TextBox 258">
              <a:extLst>
                <a:ext uri="{FF2B5EF4-FFF2-40B4-BE49-F238E27FC236}">
                  <a16:creationId xmlns:a16="http://schemas.microsoft.com/office/drawing/2014/main" id="{A54DBC8D-A74D-AB95-CDE6-93A24027FEDC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0" name="Straight Arrow Connector 259">
              <a:extLst>
                <a:ext uri="{FF2B5EF4-FFF2-40B4-BE49-F238E27FC236}">
                  <a16:creationId xmlns:a16="http://schemas.microsoft.com/office/drawing/2014/main" id="{BA8E2F67-EECA-D644-7FF0-E1563A2A32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61" name="Arc 260">
              <a:extLst>
                <a:ext uri="{FF2B5EF4-FFF2-40B4-BE49-F238E27FC236}">
                  <a16:creationId xmlns:a16="http://schemas.microsoft.com/office/drawing/2014/main" id="{156ADFD2-BBD3-17A5-3ADC-DA2D0B200DCC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2" name="Group 261">
            <a:extLst>
              <a:ext uri="{FF2B5EF4-FFF2-40B4-BE49-F238E27FC236}">
                <a16:creationId xmlns:a16="http://schemas.microsoft.com/office/drawing/2014/main" id="{D54C8DC0-2675-1BF1-64DA-5B68732B02C4}"/>
              </a:ext>
            </a:extLst>
          </p:cNvPr>
          <p:cNvGrpSpPr/>
          <p:nvPr/>
        </p:nvGrpSpPr>
        <p:grpSpPr>
          <a:xfrm>
            <a:off x="4920565" y="5927231"/>
            <a:ext cx="944930" cy="672743"/>
            <a:chOff x="2137288" y="3827276"/>
            <a:chExt cx="944930" cy="672743"/>
          </a:xfrm>
        </p:grpSpPr>
        <p:graphicFrame>
          <p:nvGraphicFramePr>
            <p:cNvPr id="263" name="Object 262">
              <a:extLst>
                <a:ext uri="{FF2B5EF4-FFF2-40B4-BE49-F238E27FC236}">
                  <a16:creationId xmlns:a16="http://schemas.microsoft.com/office/drawing/2014/main" id="{7AA1748C-05D5-8950-FC16-5CCC41AF8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63" name="Object 262">
                          <a:extLst>
                            <a:ext uri="{FF2B5EF4-FFF2-40B4-BE49-F238E27FC236}">
                              <a16:creationId xmlns:a16="http://schemas.microsoft.com/office/drawing/2014/main" id="{7AA1748C-05D5-8950-FC16-5CCC41AF8E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" name="TextBox 263">
              <a:extLst>
                <a:ext uri="{FF2B5EF4-FFF2-40B4-BE49-F238E27FC236}">
                  <a16:creationId xmlns:a16="http://schemas.microsoft.com/office/drawing/2014/main" id="{D316220E-B37A-18A2-42C3-7A2FCEF1BEAD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1</a:t>
              </a:r>
            </a:p>
          </p:txBody>
        </p:sp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5FF0B217-57AD-1CFE-CD44-64F527F2A632}"/>
              </a:ext>
            </a:extLst>
          </p:cNvPr>
          <p:cNvGrpSpPr/>
          <p:nvPr/>
        </p:nvGrpSpPr>
        <p:grpSpPr>
          <a:xfrm>
            <a:off x="4920565" y="1547690"/>
            <a:ext cx="944930" cy="672743"/>
            <a:chOff x="2137288" y="3827276"/>
            <a:chExt cx="944930" cy="672743"/>
          </a:xfrm>
        </p:grpSpPr>
        <p:graphicFrame>
          <p:nvGraphicFramePr>
            <p:cNvPr id="288" name="Object 287">
              <a:extLst>
                <a:ext uri="{FF2B5EF4-FFF2-40B4-BE49-F238E27FC236}">
                  <a16:creationId xmlns:a16="http://schemas.microsoft.com/office/drawing/2014/main" id="{F99E6C9E-71C9-929B-17D3-0357DBF4E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88" name="Object 287">
                          <a:extLst>
                            <a:ext uri="{FF2B5EF4-FFF2-40B4-BE49-F238E27FC236}">
                              <a16:creationId xmlns:a16="http://schemas.microsoft.com/office/drawing/2014/main" id="{F99E6C9E-71C9-929B-17D3-0357DBF4E8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1225F3A4-F78F-8671-9488-02E6293D3914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2</a:t>
              </a:r>
            </a:p>
          </p:txBody>
        </p:sp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38BA6DF8-6D83-22B8-4883-3F0578D9AEF7}"/>
              </a:ext>
            </a:extLst>
          </p:cNvPr>
          <p:cNvGrpSpPr/>
          <p:nvPr/>
        </p:nvGrpSpPr>
        <p:grpSpPr>
          <a:xfrm>
            <a:off x="4071225" y="3923875"/>
            <a:ext cx="762807" cy="276999"/>
            <a:chOff x="3190304" y="1784007"/>
            <a:chExt cx="762807" cy="276999"/>
          </a:xfrm>
        </p:grpSpPr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6D1AB54F-A5DC-B976-13C6-3E02DC361DD7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01" name="Straight Arrow Connector 300">
              <a:extLst>
                <a:ext uri="{FF2B5EF4-FFF2-40B4-BE49-F238E27FC236}">
                  <a16:creationId xmlns:a16="http://schemas.microsoft.com/office/drawing/2014/main" id="{33FA19B4-8829-68EC-D8DB-803C2AEE3D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D3E70E56-4D1C-80CD-78DD-A7163CF0818B}"/>
              </a:ext>
            </a:extLst>
          </p:cNvPr>
          <p:cNvGrpSpPr/>
          <p:nvPr/>
        </p:nvGrpSpPr>
        <p:grpSpPr>
          <a:xfrm>
            <a:off x="3000893" y="3811353"/>
            <a:ext cx="944930" cy="672743"/>
            <a:chOff x="2137288" y="3827276"/>
            <a:chExt cx="944930" cy="672743"/>
          </a:xfrm>
        </p:grpSpPr>
        <p:graphicFrame>
          <p:nvGraphicFramePr>
            <p:cNvPr id="303" name="Object 302">
              <a:extLst>
                <a:ext uri="{FF2B5EF4-FFF2-40B4-BE49-F238E27FC236}">
                  <a16:creationId xmlns:a16="http://schemas.microsoft.com/office/drawing/2014/main" id="{568ACA91-9A3E-E760-21FB-EEEA68D6D7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03" name="Object 302">
                          <a:extLst>
                            <a:ext uri="{FF2B5EF4-FFF2-40B4-BE49-F238E27FC236}">
                              <a16:creationId xmlns:a16="http://schemas.microsoft.com/office/drawing/2014/main" id="{568ACA91-9A3E-E760-21FB-EEEA68D6D7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6EDD6837-8E48-1B60-C7FA-6E4B478C2036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:0</a:t>
              </a:r>
            </a:p>
          </p:txBody>
        </p:sp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85294A11-1D94-5661-3F6D-01B281234572}"/>
              </a:ext>
            </a:extLst>
          </p:cNvPr>
          <p:cNvGrpSpPr/>
          <p:nvPr/>
        </p:nvGrpSpPr>
        <p:grpSpPr>
          <a:xfrm>
            <a:off x="2097544" y="3930098"/>
            <a:ext cx="762807" cy="276999"/>
            <a:chOff x="3190304" y="1784007"/>
            <a:chExt cx="762807" cy="276999"/>
          </a:xfrm>
        </p:grpSpPr>
        <p:sp>
          <p:nvSpPr>
            <p:cNvPr id="306" name="TextBox 305">
              <a:extLst>
                <a:ext uri="{FF2B5EF4-FFF2-40B4-BE49-F238E27FC236}">
                  <a16:creationId xmlns:a16="http://schemas.microsoft.com/office/drawing/2014/main" id="{4256D9D7-7CC7-754D-A1BE-12A2BABC0B30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07" name="Straight Arrow Connector 306">
              <a:extLst>
                <a:ext uri="{FF2B5EF4-FFF2-40B4-BE49-F238E27FC236}">
                  <a16:creationId xmlns:a16="http://schemas.microsoft.com/office/drawing/2014/main" id="{FD6B686A-1FFA-764A-0F12-93A243425E9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4E6D16B9-2B7F-9A72-69EF-4379FC856C25}"/>
              </a:ext>
            </a:extLst>
          </p:cNvPr>
          <p:cNvGrpSpPr/>
          <p:nvPr/>
        </p:nvGrpSpPr>
        <p:grpSpPr>
          <a:xfrm>
            <a:off x="1027212" y="3817576"/>
            <a:ext cx="944930" cy="672743"/>
            <a:chOff x="2137288" y="3827276"/>
            <a:chExt cx="944930" cy="672743"/>
          </a:xfrm>
        </p:grpSpPr>
        <p:graphicFrame>
          <p:nvGraphicFramePr>
            <p:cNvPr id="309" name="Object 308">
              <a:extLst>
                <a:ext uri="{FF2B5EF4-FFF2-40B4-BE49-F238E27FC236}">
                  <a16:creationId xmlns:a16="http://schemas.microsoft.com/office/drawing/2014/main" id="{F8F8341D-FD3E-1DBF-64BE-1407488E2F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09" name="Object 308">
                          <a:extLst>
                            <a:ext uri="{FF2B5EF4-FFF2-40B4-BE49-F238E27FC236}">
                              <a16:creationId xmlns:a16="http://schemas.microsoft.com/office/drawing/2014/main" id="{F8F8341D-FD3E-1DBF-64BE-1407488E2F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DA54A273-CBB3-2303-3DB2-57E126C9F4B8}"/>
                </a:ext>
              </a:extLst>
            </p:cNvPr>
            <p:cNvSpPr txBox="1"/>
            <p:nvPr/>
          </p:nvSpPr>
          <p:spPr>
            <a:xfrm>
              <a:off x="2368342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2:0</a:t>
              </a:r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F627419D-9B07-63EC-88DA-FF699B4B5F61}"/>
              </a:ext>
            </a:extLst>
          </p:cNvPr>
          <p:cNvGrpSpPr/>
          <p:nvPr/>
        </p:nvGrpSpPr>
        <p:grpSpPr>
          <a:xfrm>
            <a:off x="4040664" y="2864397"/>
            <a:ext cx="762807" cy="276999"/>
            <a:chOff x="3190304" y="1784007"/>
            <a:chExt cx="762807" cy="276999"/>
          </a:xfrm>
        </p:grpSpPr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F8903645-21AA-AE43-F7E7-A23FF2E24E70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3" name="Straight Arrow Connector 312">
              <a:extLst>
                <a:ext uri="{FF2B5EF4-FFF2-40B4-BE49-F238E27FC236}">
                  <a16:creationId xmlns:a16="http://schemas.microsoft.com/office/drawing/2014/main" id="{FBF2EE14-FFF2-CE23-E128-BD2CBFF1B0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5B42901-D7B8-92A4-AC0D-A91466E6A476}"/>
              </a:ext>
            </a:extLst>
          </p:cNvPr>
          <p:cNvGrpSpPr/>
          <p:nvPr/>
        </p:nvGrpSpPr>
        <p:grpSpPr>
          <a:xfrm>
            <a:off x="2970332" y="2751875"/>
            <a:ext cx="944930" cy="672743"/>
            <a:chOff x="2137288" y="3827276"/>
            <a:chExt cx="944930" cy="672743"/>
          </a:xfrm>
        </p:grpSpPr>
        <p:graphicFrame>
          <p:nvGraphicFramePr>
            <p:cNvPr id="315" name="Object 314">
              <a:extLst>
                <a:ext uri="{FF2B5EF4-FFF2-40B4-BE49-F238E27FC236}">
                  <a16:creationId xmlns:a16="http://schemas.microsoft.com/office/drawing/2014/main" id="{8483C636-5117-889A-5D14-4FC0877F58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15" name="Object 314">
                          <a:extLst>
                            <a:ext uri="{FF2B5EF4-FFF2-40B4-BE49-F238E27FC236}">
                              <a16:creationId xmlns:a16="http://schemas.microsoft.com/office/drawing/2014/main" id="{8483C636-5117-889A-5D14-4FC0877F58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" name="TextBox 315">
              <a:extLst>
                <a:ext uri="{FF2B5EF4-FFF2-40B4-BE49-F238E27FC236}">
                  <a16:creationId xmlns:a16="http://schemas.microsoft.com/office/drawing/2014/main" id="{98C94D1C-A8F4-50DC-EBD7-4E9D8A9D58F8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:1</a:t>
              </a:r>
            </a:p>
          </p:txBody>
        </p: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EE970055-0226-5BE3-1A40-9019A7944F7F}"/>
              </a:ext>
            </a:extLst>
          </p:cNvPr>
          <p:cNvGrpSpPr/>
          <p:nvPr/>
        </p:nvGrpSpPr>
        <p:grpSpPr>
          <a:xfrm>
            <a:off x="2066983" y="2870620"/>
            <a:ext cx="762807" cy="276999"/>
            <a:chOff x="3190304" y="1784007"/>
            <a:chExt cx="762807" cy="276999"/>
          </a:xfrm>
        </p:grpSpPr>
        <p:sp>
          <p:nvSpPr>
            <p:cNvPr id="318" name="TextBox 317">
              <a:extLst>
                <a:ext uri="{FF2B5EF4-FFF2-40B4-BE49-F238E27FC236}">
                  <a16:creationId xmlns:a16="http://schemas.microsoft.com/office/drawing/2014/main" id="{BB4ABE1C-C83C-1B24-DEFB-3D28FB939B9C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9" name="Straight Arrow Connector 318">
              <a:extLst>
                <a:ext uri="{FF2B5EF4-FFF2-40B4-BE49-F238E27FC236}">
                  <a16:creationId xmlns:a16="http://schemas.microsoft.com/office/drawing/2014/main" id="{9F7814BF-110E-7FEC-4EEE-6FE83B3F26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0E73C191-ABD7-16C4-9DAD-6EBC095382EA}"/>
              </a:ext>
            </a:extLst>
          </p:cNvPr>
          <p:cNvGrpSpPr/>
          <p:nvPr/>
        </p:nvGrpSpPr>
        <p:grpSpPr>
          <a:xfrm>
            <a:off x="996651" y="2758098"/>
            <a:ext cx="944930" cy="672743"/>
            <a:chOff x="2137288" y="3827276"/>
            <a:chExt cx="944930" cy="672743"/>
          </a:xfrm>
        </p:grpSpPr>
        <p:graphicFrame>
          <p:nvGraphicFramePr>
            <p:cNvPr id="321" name="Object 320">
              <a:extLst>
                <a:ext uri="{FF2B5EF4-FFF2-40B4-BE49-F238E27FC236}">
                  <a16:creationId xmlns:a16="http://schemas.microsoft.com/office/drawing/2014/main" id="{14CF19CA-02A5-0055-321A-1ACA43D813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21" name="Object 320">
                          <a:extLst>
                            <a:ext uri="{FF2B5EF4-FFF2-40B4-BE49-F238E27FC236}">
                              <a16:creationId xmlns:a16="http://schemas.microsoft.com/office/drawing/2014/main" id="{14CF19CA-02A5-0055-321A-1ACA43D813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0528EC46-B659-0A05-0C50-FBF1ABB2D9B3}"/>
                </a:ext>
              </a:extLst>
            </p:cNvPr>
            <p:cNvSpPr txBox="1"/>
            <p:nvPr/>
          </p:nvSpPr>
          <p:spPr>
            <a:xfrm>
              <a:off x="2368342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2:1</a:t>
              </a:r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B0D23C76-BE79-CA20-69A7-367BC69D91B5}"/>
              </a:ext>
            </a:extLst>
          </p:cNvPr>
          <p:cNvGrpSpPr/>
          <p:nvPr/>
        </p:nvGrpSpPr>
        <p:grpSpPr>
          <a:xfrm>
            <a:off x="5017315" y="2270855"/>
            <a:ext cx="550662" cy="365760"/>
            <a:chOff x="3544746" y="5655150"/>
            <a:chExt cx="550662" cy="365760"/>
          </a:xfrm>
        </p:grpSpPr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3C3F156B-8210-E046-2B89-0032A34DC807}"/>
                </a:ext>
              </a:extLst>
            </p:cNvPr>
            <p:cNvSpPr txBox="1"/>
            <p:nvPr/>
          </p:nvSpPr>
          <p:spPr>
            <a:xfrm>
              <a:off x="3544746" y="5699530"/>
              <a:ext cx="5463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d2</a:t>
              </a:r>
            </a:p>
          </p:txBody>
        </p:sp>
        <p:cxnSp>
          <p:nvCxnSpPr>
            <p:cNvPr id="325" name="Straight Arrow Connector 324">
              <a:extLst>
                <a:ext uri="{FF2B5EF4-FFF2-40B4-BE49-F238E27FC236}">
                  <a16:creationId xmlns:a16="http://schemas.microsoft.com/office/drawing/2014/main" id="{11251F28-9833-4DBA-7836-D6F7DB02A62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449366E5-971E-F231-4D87-36B7C432986F}"/>
              </a:ext>
            </a:extLst>
          </p:cNvPr>
          <p:cNvGrpSpPr/>
          <p:nvPr/>
        </p:nvGrpSpPr>
        <p:grpSpPr>
          <a:xfrm>
            <a:off x="4920565" y="443698"/>
            <a:ext cx="944930" cy="672743"/>
            <a:chOff x="2137288" y="3827276"/>
            <a:chExt cx="944930" cy="672743"/>
          </a:xfrm>
        </p:grpSpPr>
        <p:graphicFrame>
          <p:nvGraphicFramePr>
            <p:cNvPr id="327" name="Object 326">
              <a:extLst>
                <a:ext uri="{FF2B5EF4-FFF2-40B4-BE49-F238E27FC236}">
                  <a16:creationId xmlns:a16="http://schemas.microsoft.com/office/drawing/2014/main" id="{272DBAA1-B42D-6DD5-7D3C-071DFE9C6C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27" name="Object 326">
                          <a:extLst>
                            <a:ext uri="{FF2B5EF4-FFF2-40B4-BE49-F238E27FC236}">
                              <a16:creationId xmlns:a16="http://schemas.microsoft.com/office/drawing/2014/main" id="{272DBAA1-B42D-6DD5-7D3C-071DFE9C6C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" name="TextBox 327">
              <a:extLst>
                <a:ext uri="{FF2B5EF4-FFF2-40B4-BE49-F238E27FC236}">
                  <a16:creationId xmlns:a16="http://schemas.microsoft.com/office/drawing/2014/main" id="{DEB7E182-8C24-0415-F804-56D66E035D50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3</a:t>
              </a:r>
            </a:p>
          </p:txBody>
        </p: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B46335FB-A2BC-827F-C00F-3CFF730A1E05}"/>
              </a:ext>
            </a:extLst>
          </p:cNvPr>
          <p:cNvGrpSpPr/>
          <p:nvPr/>
        </p:nvGrpSpPr>
        <p:grpSpPr>
          <a:xfrm>
            <a:off x="4879579" y="1166863"/>
            <a:ext cx="688398" cy="365760"/>
            <a:chOff x="3407010" y="5655150"/>
            <a:chExt cx="688398" cy="365760"/>
          </a:xfrm>
        </p:grpSpPr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EF8A0C23-DC8A-6A95-FE03-B34249AAC96F}"/>
                </a:ext>
              </a:extLst>
            </p:cNvPr>
            <p:cNvSpPr txBox="1"/>
            <p:nvPr/>
          </p:nvSpPr>
          <p:spPr>
            <a:xfrm>
              <a:off x="3407010" y="5699530"/>
              <a:ext cx="684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d3</a:t>
              </a:r>
            </a:p>
          </p:txBody>
        </p:sp>
        <p:cxnSp>
          <p:nvCxnSpPr>
            <p:cNvPr id="331" name="Straight Arrow Connector 330">
              <a:extLst>
                <a:ext uri="{FF2B5EF4-FFF2-40B4-BE49-F238E27FC236}">
                  <a16:creationId xmlns:a16="http://schemas.microsoft.com/office/drawing/2014/main" id="{4B634C79-ECD3-6932-004E-BC763F9E02B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341706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B9B6BD7B-9237-5146-7946-586607680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4853" y="2709943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B9B6BD7B-9237-5146-7946-586607680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4853" y="2709943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9642923" y="3105536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AC13D0EF-99C3-0BA3-0C50-968BE7A0E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1204" y="1537978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AC13D0EF-99C3-0BA3-0C50-968BE7A0E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1204" y="1537978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9646980" y="1931677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D915358F-5B04-D4B6-9873-77F973BE4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00557" y="363177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D915358F-5B04-D4B6-9873-77F973BE4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0557" y="363177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9701482" y="761209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9648514" y="1169289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4854" y="13069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10224102" y="11424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10215296" y="1083176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10215296" y="1237597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9524401" y="2341254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9488" y="2478876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10228590" y="2314447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10219784" y="2255141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10219784" y="2409562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3A9BDDF-1CF2-70BF-8DBF-0F1718C78C53}"/>
              </a:ext>
            </a:extLst>
          </p:cNvPr>
          <p:cNvGrpSpPr/>
          <p:nvPr/>
        </p:nvGrpSpPr>
        <p:grpSpPr>
          <a:xfrm>
            <a:off x="9497975" y="3429000"/>
            <a:ext cx="1583877" cy="408337"/>
            <a:chOff x="6195975" y="3460276"/>
            <a:chExt cx="1583877" cy="408337"/>
          </a:xfrm>
        </p:grpSpPr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9268184" y="4258124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9592161" y="4218567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8374213" y="4559081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8643735" y="4343272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10937361" y="441666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10906016" y="4345214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11011830" y="4497076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8590388" y="5781785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8860722" y="5624280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10964802" y="5710633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10997657" y="4847062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9555650" y="4251195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8DC84A03-FBAB-79F4-5269-AA16DEBF1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990" y="3883800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8DC84A03-FBAB-79F4-5269-AA16DEBF1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2990" y="3883800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10214820" y="5968755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9734133" y="5968156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9553354" y="6152948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216AC4B0-85C6-C309-DF91-DA95EDBD0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099" y="5781054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216AC4B0-85C6-C309-DF91-DA95EDBD0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23099" y="5781054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11002784" y="480692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10741142" y="5846415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9490130" y="5513722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10356064" y="5513722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10417859" y="4567027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9369024" y="4567027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10431055" y="5247708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150" name="Picture 149">
            <a:extLst>
              <a:ext uri="{FF2B5EF4-FFF2-40B4-BE49-F238E27FC236}">
                <a16:creationId xmlns:a16="http://schemas.microsoft.com/office/drawing/2014/main" id="{829FA163-5C5C-76D3-3DCC-A06E23C8275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27657" y="4886894"/>
            <a:ext cx="1158825" cy="430714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9270919" y="5023121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9312071" y="549997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9241057" y="4845949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1029692-6C16-9AB6-13CA-CBC6FDF36828}"/>
              </a:ext>
            </a:extLst>
          </p:cNvPr>
          <p:cNvGrpSpPr/>
          <p:nvPr/>
        </p:nvGrpSpPr>
        <p:grpSpPr>
          <a:xfrm>
            <a:off x="8810173" y="4880544"/>
            <a:ext cx="1123762" cy="644163"/>
            <a:chOff x="5508173" y="4911820"/>
            <a:chExt cx="1123762" cy="644163"/>
          </a:xfrm>
        </p:grpSpPr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E70F9524-4388-0E15-4CDA-8DEEA554E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E70F9524-4388-0E15-4CDA-8DEEA554E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8003346" y="5215835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9578640" y="443413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10948075" y="5593519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9269368" y="5692763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9224589" y="445368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B20E79-BB6E-11C2-3AA1-316447F322D4}"/>
              </a:ext>
            </a:extLst>
          </p:cNvPr>
          <p:cNvGrpSpPr/>
          <p:nvPr/>
        </p:nvGrpSpPr>
        <p:grpSpPr>
          <a:xfrm>
            <a:off x="6659986" y="4474543"/>
            <a:ext cx="684957" cy="365760"/>
            <a:chOff x="3410451" y="5655150"/>
            <a:chExt cx="684957" cy="365760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1B2D183-72BE-C9A3-A574-8C54B7B4B361}"/>
                </a:ext>
              </a:extLst>
            </p:cNvPr>
            <p:cNvSpPr txBox="1"/>
            <p:nvPr/>
          </p:nvSpPr>
          <p:spPr>
            <a:xfrm>
              <a:off x="3410451" y="5699530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</a:t>
              </a: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A3F1A9D9-AFBD-5B8D-0A64-EE84401878D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3D1DB1-4AF4-448A-3328-B8FA506695AB}"/>
              </a:ext>
            </a:extLst>
          </p:cNvPr>
          <p:cNvGrpSpPr/>
          <p:nvPr/>
        </p:nvGrpSpPr>
        <p:grpSpPr>
          <a:xfrm>
            <a:off x="6806010" y="3814239"/>
            <a:ext cx="1123762" cy="644163"/>
            <a:chOff x="5508173" y="4911820"/>
            <a:chExt cx="1123762" cy="644163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E99DF892-3045-EF44-41BF-A8ABD26D9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E99DF892-3045-EF44-41BF-A8ABD26D9F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8AEB2F38-8668-7A96-69EE-7AE72A1FAF1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57A4D37B-FD29-CA29-A484-29312556C63D}"/>
              </a:ext>
            </a:extLst>
          </p:cNvPr>
          <p:cNvGrpSpPr/>
          <p:nvPr/>
        </p:nvGrpSpPr>
        <p:grpSpPr>
          <a:xfrm>
            <a:off x="5973084" y="3906648"/>
            <a:ext cx="789861" cy="560221"/>
            <a:chOff x="3172491" y="1784007"/>
            <a:chExt cx="789861" cy="560221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9A9E0F1-A3B1-B167-CB07-86AF0DE8FF69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29806A83-CC62-2078-4A1D-17879466FB63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B637E895-446D-E719-79F4-6058200A7F1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77B18150-46F7-5EE0-BECE-A4851F8A17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CD6C4059-B6F7-3A56-4ED6-24B159473329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F2B9E7B-7A0C-6EC1-38A5-AAF88B9E1E50}"/>
              </a:ext>
            </a:extLst>
          </p:cNvPr>
          <p:cNvGrpSpPr/>
          <p:nvPr/>
        </p:nvGrpSpPr>
        <p:grpSpPr>
          <a:xfrm>
            <a:off x="6722115" y="3403758"/>
            <a:ext cx="622828" cy="365760"/>
            <a:chOff x="3472580" y="5655150"/>
            <a:chExt cx="622828" cy="365760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E810313-F6E7-D4C9-3C3B-3C176EDB5F84}"/>
                </a:ext>
              </a:extLst>
            </p:cNvPr>
            <p:cNvSpPr txBox="1"/>
            <p:nvPr/>
          </p:nvSpPr>
          <p:spPr>
            <a:xfrm>
              <a:off x="3472580" y="5659879"/>
              <a:ext cx="6121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659074D4-7C33-796B-AF37-DF727915EAD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12AA81A-1292-E3FB-3FF6-854A9629E4B6}"/>
              </a:ext>
            </a:extLst>
          </p:cNvPr>
          <p:cNvGrpSpPr/>
          <p:nvPr/>
        </p:nvGrpSpPr>
        <p:grpSpPr>
          <a:xfrm>
            <a:off x="6806010" y="2743454"/>
            <a:ext cx="1123762" cy="644163"/>
            <a:chOff x="5508173" y="4911820"/>
            <a:chExt cx="1123762" cy="644163"/>
          </a:xfrm>
        </p:grpSpPr>
        <p:graphicFrame>
          <p:nvGraphicFramePr>
            <p:cNvPr id="157" name="Object 156">
              <a:extLst>
                <a:ext uri="{FF2B5EF4-FFF2-40B4-BE49-F238E27FC236}">
                  <a16:creationId xmlns:a16="http://schemas.microsoft.com/office/drawing/2014/main" id="{EF216CE1-8FFA-340B-D17B-3465614AB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57" name="Object 156">
                          <a:extLst>
                            <a:ext uri="{FF2B5EF4-FFF2-40B4-BE49-F238E27FC236}">
                              <a16:creationId xmlns:a16="http://schemas.microsoft.com/office/drawing/2014/main" id="{EF216CE1-8FFA-340B-D17B-3465614AB8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AA1B84A2-DB6F-288D-2F64-139B65C988FE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066439C-C7CD-C09E-8F5F-56432EC88CEB}"/>
              </a:ext>
            </a:extLst>
          </p:cNvPr>
          <p:cNvGrpSpPr/>
          <p:nvPr/>
        </p:nvGrpSpPr>
        <p:grpSpPr>
          <a:xfrm>
            <a:off x="5973084" y="2827396"/>
            <a:ext cx="789861" cy="560221"/>
            <a:chOff x="3172491" y="1784007"/>
            <a:chExt cx="789861" cy="560221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E3256DEC-4D46-5F99-BE08-620F0924EF3C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E50CA212-7E37-A68E-0300-B47D1E1FFAFD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332BFCAF-A41F-A115-C375-8E0870F0FEF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1068C87C-1E74-29DC-8F47-D67BA815D0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36" name="Arc 235">
              <a:extLst>
                <a:ext uri="{FF2B5EF4-FFF2-40B4-BE49-F238E27FC236}">
                  <a16:creationId xmlns:a16="http://schemas.microsoft.com/office/drawing/2014/main" id="{D848CFF3-0C25-BE74-56A0-37C3371AC2C0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9D190B5-85F5-C362-FE6A-190619031022}"/>
              </a:ext>
            </a:extLst>
          </p:cNvPr>
          <p:cNvGrpSpPr/>
          <p:nvPr/>
        </p:nvGrpSpPr>
        <p:grpSpPr>
          <a:xfrm>
            <a:off x="6806010" y="4885024"/>
            <a:ext cx="1123762" cy="644163"/>
            <a:chOff x="5508173" y="4911820"/>
            <a:chExt cx="1123762" cy="644163"/>
          </a:xfrm>
        </p:grpSpPr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903B0E1C-BAA6-F1C1-0010-6FDE1DA3F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903B0E1C-BAA6-F1C1-0010-6FDE1DA3F9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9F815E7D-8B16-1E4E-A06A-0D7BE52D96B8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3B8138DE-DC55-384E-AA52-E3E058D55F21}"/>
              </a:ext>
            </a:extLst>
          </p:cNvPr>
          <p:cNvGrpSpPr/>
          <p:nvPr/>
        </p:nvGrpSpPr>
        <p:grpSpPr>
          <a:xfrm>
            <a:off x="5973084" y="4977433"/>
            <a:ext cx="789861" cy="560221"/>
            <a:chOff x="3172491" y="1784007"/>
            <a:chExt cx="789861" cy="560221"/>
          </a:xfrm>
        </p:grpSpPr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08174239-B37E-ECCD-CE46-88D0CED2316A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AF1AE52-863A-06A0-2566-FFF8CA8874BB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5D059B5-E7D9-2466-6EED-193424ACC27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DA350A02-0D1A-462B-4A3B-9352B2FDB5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46" name="Arc 245">
              <a:extLst>
                <a:ext uri="{FF2B5EF4-FFF2-40B4-BE49-F238E27FC236}">
                  <a16:creationId xmlns:a16="http://schemas.microsoft.com/office/drawing/2014/main" id="{9177C616-A893-A469-E148-918AF6253D8B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F627419D-9B07-63EC-88DA-FF699B4B5F61}"/>
              </a:ext>
            </a:extLst>
          </p:cNvPr>
          <p:cNvGrpSpPr/>
          <p:nvPr/>
        </p:nvGrpSpPr>
        <p:grpSpPr>
          <a:xfrm>
            <a:off x="4040664" y="2830529"/>
            <a:ext cx="762807" cy="276999"/>
            <a:chOff x="3190304" y="1784007"/>
            <a:chExt cx="762807" cy="276999"/>
          </a:xfrm>
        </p:grpSpPr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F8903645-21AA-AE43-F7E7-A23FF2E24E70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3" name="Straight Arrow Connector 312">
              <a:extLst>
                <a:ext uri="{FF2B5EF4-FFF2-40B4-BE49-F238E27FC236}">
                  <a16:creationId xmlns:a16="http://schemas.microsoft.com/office/drawing/2014/main" id="{FBF2EE14-FFF2-CE23-E128-BD2CBFF1B0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EE970055-0226-5BE3-1A40-9019A7944F7F}"/>
              </a:ext>
            </a:extLst>
          </p:cNvPr>
          <p:cNvGrpSpPr/>
          <p:nvPr/>
        </p:nvGrpSpPr>
        <p:grpSpPr>
          <a:xfrm>
            <a:off x="2066983" y="2836752"/>
            <a:ext cx="762807" cy="276999"/>
            <a:chOff x="3190304" y="1784007"/>
            <a:chExt cx="762807" cy="276999"/>
          </a:xfrm>
        </p:grpSpPr>
        <p:sp>
          <p:nvSpPr>
            <p:cNvPr id="318" name="TextBox 317">
              <a:extLst>
                <a:ext uri="{FF2B5EF4-FFF2-40B4-BE49-F238E27FC236}">
                  <a16:creationId xmlns:a16="http://schemas.microsoft.com/office/drawing/2014/main" id="{BB4ABE1C-C83C-1B24-DEFB-3D28FB939B9C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9" name="Straight Arrow Connector 318">
              <a:extLst>
                <a:ext uri="{FF2B5EF4-FFF2-40B4-BE49-F238E27FC236}">
                  <a16:creationId xmlns:a16="http://schemas.microsoft.com/office/drawing/2014/main" id="{9F7814BF-110E-7FEC-4EEE-6FE83B3F26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B0D23C76-BE79-CA20-69A7-367BC69D91B5}"/>
              </a:ext>
            </a:extLst>
          </p:cNvPr>
          <p:cNvGrpSpPr/>
          <p:nvPr/>
        </p:nvGrpSpPr>
        <p:grpSpPr>
          <a:xfrm>
            <a:off x="4917743" y="2296256"/>
            <a:ext cx="650234" cy="365760"/>
            <a:chOff x="3445174" y="5655150"/>
            <a:chExt cx="650234" cy="365760"/>
          </a:xfrm>
        </p:grpSpPr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3C3F156B-8210-E046-2B89-0032A34DC807}"/>
                </a:ext>
              </a:extLst>
            </p:cNvPr>
            <p:cNvSpPr txBox="1"/>
            <p:nvPr/>
          </p:nvSpPr>
          <p:spPr>
            <a:xfrm>
              <a:off x="3445174" y="5699530"/>
              <a:ext cx="6459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2</a:t>
              </a:r>
            </a:p>
          </p:txBody>
        </p:sp>
        <p:cxnSp>
          <p:nvCxnSpPr>
            <p:cNvPr id="325" name="Straight Arrow Connector 324">
              <a:extLst>
                <a:ext uri="{FF2B5EF4-FFF2-40B4-BE49-F238E27FC236}">
                  <a16:creationId xmlns:a16="http://schemas.microsoft.com/office/drawing/2014/main" id="{11251F28-9833-4DBA-7836-D6F7DB02A62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B46335FB-A2BC-827F-C00F-3CFF730A1E05}"/>
              </a:ext>
            </a:extLst>
          </p:cNvPr>
          <p:cNvGrpSpPr/>
          <p:nvPr/>
        </p:nvGrpSpPr>
        <p:grpSpPr>
          <a:xfrm>
            <a:off x="4879579" y="1107594"/>
            <a:ext cx="688398" cy="365760"/>
            <a:chOff x="3407010" y="5655150"/>
            <a:chExt cx="688398" cy="365760"/>
          </a:xfrm>
        </p:grpSpPr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EF8A0C23-DC8A-6A95-FE03-B34249AAC96F}"/>
                </a:ext>
              </a:extLst>
            </p:cNvPr>
            <p:cNvSpPr txBox="1"/>
            <p:nvPr/>
          </p:nvSpPr>
          <p:spPr>
            <a:xfrm>
              <a:off x="3407010" y="5699530"/>
              <a:ext cx="684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3</a:t>
              </a:r>
            </a:p>
          </p:txBody>
        </p:sp>
        <p:cxnSp>
          <p:nvCxnSpPr>
            <p:cNvPr id="331" name="Straight Arrow Connector 330">
              <a:extLst>
                <a:ext uri="{FF2B5EF4-FFF2-40B4-BE49-F238E27FC236}">
                  <a16:creationId xmlns:a16="http://schemas.microsoft.com/office/drawing/2014/main" id="{4B634C79-ECD3-6932-004E-BC763F9E02B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D5F1F06-364E-D0B7-85B1-25EBE93568A8}"/>
              </a:ext>
            </a:extLst>
          </p:cNvPr>
          <p:cNvSpPr txBox="1"/>
          <p:nvPr/>
        </p:nvSpPr>
        <p:spPr>
          <a:xfrm>
            <a:off x="192577" y="172670"/>
            <a:ext cx="434577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Highlighted means not in poster genes – also in ER not plastid so maybe that is why, or they are just named differently</a:t>
            </a:r>
          </a:p>
          <a:p>
            <a:endParaRPr lang="en-US" sz="1600"/>
          </a:p>
          <a:p>
            <a:r>
              <a:rPr lang="en-US" sz="1600"/>
              <a:t>Boxed are FA products</a:t>
            </a:r>
          </a:p>
          <a:p>
            <a:endParaRPr lang="en-US" sz="1600"/>
          </a:p>
          <a:p>
            <a:r>
              <a:rPr lang="en-US" sz="1600"/>
              <a:t>KAS II, SAD, Fae, and Fad not sure mechanism ye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A9132FF-816F-39B9-1B46-0B96BF8B6D9E}"/>
              </a:ext>
            </a:extLst>
          </p:cNvPr>
          <p:cNvGrpSpPr/>
          <p:nvPr/>
        </p:nvGrpSpPr>
        <p:grpSpPr>
          <a:xfrm>
            <a:off x="898199" y="2667263"/>
            <a:ext cx="1165283" cy="805170"/>
            <a:chOff x="898199" y="2684543"/>
            <a:chExt cx="1165283" cy="805170"/>
          </a:xfrm>
        </p:grpSpPr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0E73C191-ABD7-16C4-9DAD-6EBC095382EA}"/>
                </a:ext>
              </a:extLst>
            </p:cNvPr>
            <p:cNvGrpSpPr/>
            <p:nvPr/>
          </p:nvGrpSpPr>
          <p:grpSpPr>
            <a:xfrm>
              <a:off x="1008375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1" name="Object 320">
                <a:extLst>
                  <a:ext uri="{FF2B5EF4-FFF2-40B4-BE49-F238E27FC236}">
                    <a16:creationId xmlns:a16="http://schemas.microsoft.com/office/drawing/2014/main" id="{14CF19CA-02A5-0055-321A-1ACA43D813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1" name="Object 320">
                            <a:extLst>
                              <a:ext uri="{FF2B5EF4-FFF2-40B4-BE49-F238E27FC236}">
                                <a16:creationId xmlns:a16="http://schemas.microsoft.com/office/drawing/2014/main" id="{14CF19CA-02A5-0055-321A-1ACA43D813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2" name="TextBox 321">
                <a:extLst>
                  <a:ext uri="{FF2B5EF4-FFF2-40B4-BE49-F238E27FC236}">
                    <a16:creationId xmlns:a16="http://schemas.microsoft.com/office/drawing/2014/main" id="{0528EC46-B659-0A05-0C50-FBF1ABB2D9B3}"/>
                  </a:ext>
                </a:extLst>
              </p:cNvPr>
              <p:cNvSpPr txBox="1"/>
              <p:nvPr/>
            </p:nvSpPr>
            <p:spPr>
              <a:xfrm>
                <a:off x="2368342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2:1</a:t>
                </a:r>
              </a:p>
            </p:txBody>
          </p:sp>
        </p:grpSp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ADAAA25-2D55-627F-4AF4-31E25917ECC2}"/>
                </a:ext>
              </a:extLst>
            </p:cNvPr>
            <p:cNvSpPr/>
            <p:nvPr/>
          </p:nvSpPr>
          <p:spPr>
            <a:xfrm>
              <a:off x="898199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FD5639F-6EF2-15CB-F985-02E482741DD0}"/>
              </a:ext>
            </a:extLst>
          </p:cNvPr>
          <p:cNvGrpSpPr/>
          <p:nvPr/>
        </p:nvGrpSpPr>
        <p:grpSpPr>
          <a:xfrm>
            <a:off x="2866491" y="2667263"/>
            <a:ext cx="1165283" cy="805170"/>
            <a:chOff x="2866491" y="2684543"/>
            <a:chExt cx="1165283" cy="805170"/>
          </a:xfrm>
        </p:grpSpPr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95B42901-D7B8-92A4-AC0D-A91466E6A476}"/>
                </a:ext>
              </a:extLst>
            </p:cNvPr>
            <p:cNvGrpSpPr/>
            <p:nvPr/>
          </p:nvGrpSpPr>
          <p:grpSpPr>
            <a:xfrm>
              <a:off x="2976667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15" name="Object 314">
                <a:extLst>
                  <a:ext uri="{FF2B5EF4-FFF2-40B4-BE49-F238E27FC236}">
                    <a16:creationId xmlns:a16="http://schemas.microsoft.com/office/drawing/2014/main" id="{8483C636-5117-889A-5D14-4FC0877F58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15" name="Object 314">
                            <a:extLst>
                              <a:ext uri="{FF2B5EF4-FFF2-40B4-BE49-F238E27FC236}">
                                <a16:creationId xmlns:a16="http://schemas.microsoft.com/office/drawing/2014/main" id="{8483C636-5117-889A-5D14-4FC0877F58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id="{98C94D1C-A8F4-50DC-EBD7-4E9D8A9D58F8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:1</a:t>
                </a:r>
              </a:p>
            </p:txBody>
          </p:sp>
        </p:grpSp>
        <p:sp>
          <p:nvSpPr>
            <p:cNvPr id="4" name="Rounded Rectangle 3">
              <a:extLst>
                <a:ext uri="{FF2B5EF4-FFF2-40B4-BE49-F238E27FC236}">
                  <a16:creationId xmlns:a16="http://schemas.microsoft.com/office/drawing/2014/main" id="{E1190EAC-2C1D-51AC-A392-DBD75183FFE8}"/>
                </a:ext>
              </a:extLst>
            </p:cNvPr>
            <p:cNvSpPr/>
            <p:nvPr/>
          </p:nvSpPr>
          <p:spPr>
            <a:xfrm>
              <a:off x="2866491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E4640D0-5772-5B7B-C1DF-FF80EFBD164E}"/>
              </a:ext>
            </a:extLst>
          </p:cNvPr>
          <p:cNvGrpSpPr/>
          <p:nvPr/>
        </p:nvGrpSpPr>
        <p:grpSpPr>
          <a:xfrm>
            <a:off x="4801455" y="3752046"/>
            <a:ext cx="1165283" cy="805170"/>
            <a:chOff x="4801455" y="3739218"/>
            <a:chExt cx="1165283" cy="805170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11CA0CED-1397-5C1E-267F-F3A23CCFA219}"/>
                </a:ext>
              </a:extLst>
            </p:cNvPr>
            <p:cNvGrpSpPr/>
            <p:nvPr/>
          </p:nvGrpSpPr>
          <p:grpSpPr>
            <a:xfrm>
              <a:off x="4911631" y="3805432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936B09E5-C9AD-634C-0B58-78D63051BE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936B09E5-C9AD-634C-0B58-78D63051BE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44F8E5DB-BA57-D348-FBE1-81F386EF9DD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0</a:t>
                </a:r>
              </a:p>
            </p:txBody>
          </p:sp>
        </p:grpSp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CF7FB90-6C74-0741-8985-066B96A9BAD9}"/>
                </a:ext>
              </a:extLst>
            </p:cNvPr>
            <p:cNvSpPr/>
            <p:nvPr/>
          </p:nvSpPr>
          <p:spPr>
            <a:xfrm>
              <a:off x="4801455" y="3739218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8B21871-FC61-A5C9-F64F-3E7463B98AF3}"/>
              </a:ext>
            </a:extLst>
          </p:cNvPr>
          <p:cNvGrpSpPr/>
          <p:nvPr/>
        </p:nvGrpSpPr>
        <p:grpSpPr>
          <a:xfrm>
            <a:off x="4801455" y="4828361"/>
            <a:ext cx="1165283" cy="805170"/>
            <a:chOff x="4801455" y="4769092"/>
            <a:chExt cx="1165283" cy="805170"/>
          </a:xfrm>
        </p:grpSpPr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157B1CC4-C2FE-B38B-5247-A556DEB048B3}"/>
                </a:ext>
              </a:extLst>
            </p:cNvPr>
            <p:cNvGrpSpPr/>
            <p:nvPr/>
          </p:nvGrpSpPr>
          <p:grpSpPr>
            <a:xfrm>
              <a:off x="4911631" y="4835306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48" name="Object 247">
                <a:extLst>
                  <a:ext uri="{FF2B5EF4-FFF2-40B4-BE49-F238E27FC236}">
                    <a16:creationId xmlns:a16="http://schemas.microsoft.com/office/drawing/2014/main" id="{DD54C256-14DD-8A77-9ED2-93F8FF33FF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48" name="Object 247">
                            <a:extLst>
                              <a:ext uri="{FF2B5EF4-FFF2-40B4-BE49-F238E27FC236}">
                                <a16:creationId xmlns:a16="http://schemas.microsoft.com/office/drawing/2014/main" id="{DD54C256-14DD-8A77-9ED2-93F8FF33FF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F97509E-78F1-DA89-00B0-59EC92D0EAD2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6:0</a:t>
                </a:r>
              </a:p>
            </p:txBody>
          </p:sp>
        </p:grpSp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97D2BB91-B2D9-27F7-E121-D3F5D1F73090}"/>
                </a:ext>
              </a:extLst>
            </p:cNvPr>
            <p:cNvSpPr/>
            <p:nvPr/>
          </p:nvSpPr>
          <p:spPr>
            <a:xfrm>
              <a:off x="4801455" y="4769092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3187649-7968-B694-085E-1A672CDBA5C1}"/>
              </a:ext>
            </a:extLst>
          </p:cNvPr>
          <p:cNvGrpSpPr/>
          <p:nvPr/>
        </p:nvGrpSpPr>
        <p:grpSpPr>
          <a:xfrm>
            <a:off x="4801455" y="2675730"/>
            <a:ext cx="1165283" cy="805170"/>
            <a:chOff x="4801455" y="2683851"/>
            <a:chExt cx="1165283" cy="805170"/>
          </a:xfrm>
        </p:grpSpPr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4AA3A238-EA2E-6FF7-F1C8-BEB1065F4DB2}"/>
                </a:ext>
              </a:extLst>
            </p:cNvPr>
            <p:cNvGrpSpPr/>
            <p:nvPr/>
          </p:nvGrpSpPr>
          <p:grpSpPr>
            <a:xfrm>
              <a:off x="4911631" y="2750065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38" name="Object 237">
                <a:extLst>
                  <a:ext uri="{FF2B5EF4-FFF2-40B4-BE49-F238E27FC236}">
                    <a16:creationId xmlns:a16="http://schemas.microsoft.com/office/drawing/2014/main" id="{045A53C3-20B7-F45D-47BB-F7A9710632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38" name="Object 237">
                            <a:extLst>
                              <a:ext uri="{FF2B5EF4-FFF2-40B4-BE49-F238E27FC236}">
                                <a16:creationId xmlns:a16="http://schemas.microsoft.com/office/drawing/2014/main" id="{045A53C3-20B7-F45D-47BB-F7A9710632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9" name="TextBox 238">
                <a:extLst>
                  <a:ext uri="{FF2B5EF4-FFF2-40B4-BE49-F238E27FC236}">
                    <a16:creationId xmlns:a16="http://schemas.microsoft.com/office/drawing/2014/main" id="{0AEF352A-7284-0C1A-BCD3-BBC15154BC9B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1</a:t>
                </a:r>
              </a:p>
            </p:txBody>
          </p:sp>
        </p:grpSp>
        <p:sp>
          <p:nvSpPr>
            <p:cNvPr id="7" name="Rounded Rectangle 6">
              <a:extLst>
                <a:ext uri="{FF2B5EF4-FFF2-40B4-BE49-F238E27FC236}">
                  <a16:creationId xmlns:a16="http://schemas.microsoft.com/office/drawing/2014/main" id="{26E7A954-C728-BF09-A501-8863D1431050}"/>
                </a:ext>
              </a:extLst>
            </p:cNvPr>
            <p:cNvSpPr/>
            <p:nvPr/>
          </p:nvSpPr>
          <p:spPr>
            <a:xfrm>
              <a:off x="4801455" y="2683851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4FDB5D1-3D98-5F8E-A95A-39BCF06342C9}"/>
              </a:ext>
            </a:extLst>
          </p:cNvPr>
          <p:cNvGrpSpPr/>
          <p:nvPr/>
        </p:nvGrpSpPr>
        <p:grpSpPr>
          <a:xfrm>
            <a:off x="4801455" y="1480940"/>
            <a:ext cx="1165283" cy="805170"/>
            <a:chOff x="4801455" y="1472473"/>
            <a:chExt cx="1165283" cy="805170"/>
          </a:xfrm>
        </p:grpSpPr>
        <p:grpSp>
          <p:nvGrpSpPr>
            <p:cNvPr id="287" name="Group 286">
              <a:extLst>
                <a:ext uri="{FF2B5EF4-FFF2-40B4-BE49-F238E27FC236}">
                  <a16:creationId xmlns:a16="http://schemas.microsoft.com/office/drawing/2014/main" id="{5FF0B217-57AD-1CFE-CD44-64F527F2A632}"/>
                </a:ext>
              </a:extLst>
            </p:cNvPr>
            <p:cNvGrpSpPr/>
            <p:nvPr/>
          </p:nvGrpSpPr>
          <p:grpSpPr>
            <a:xfrm>
              <a:off x="4911631" y="153868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88" name="Object 287">
                <a:extLst>
                  <a:ext uri="{FF2B5EF4-FFF2-40B4-BE49-F238E27FC236}">
                    <a16:creationId xmlns:a16="http://schemas.microsoft.com/office/drawing/2014/main" id="{F99E6C9E-71C9-929B-17D3-0357DBF4E8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88" name="Object 287">
                            <a:extLst>
                              <a:ext uri="{FF2B5EF4-FFF2-40B4-BE49-F238E27FC236}">
                                <a16:creationId xmlns:a16="http://schemas.microsoft.com/office/drawing/2014/main" id="{F99E6C9E-71C9-929B-17D3-0357DBF4E8F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1225F3A4-F78F-8671-9488-02E6293D3914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2</a:t>
                </a:r>
              </a:p>
            </p:txBody>
          </p:sp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D40C8687-EC4A-480F-157C-222145179136}"/>
                </a:ext>
              </a:extLst>
            </p:cNvPr>
            <p:cNvSpPr/>
            <p:nvPr/>
          </p:nvSpPr>
          <p:spPr>
            <a:xfrm>
              <a:off x="4801455" y="147247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5971C20-A6EC-4B75-8942-933AEB431936}"/>
              </a:ext>
            </a:extLst>
          </p:cNvPr>
          <p:cNvGrpSpPr/>
          <p:nvPr/>
        </p:nvGrpSpPr>
        <p:grpSpPr>
          <a:xfrm>
            <a:off x="4801455" y="294650"/>
            <a:ext cx="1165283" cy="805170"/>
            <a:chOff x="4801455" y="286183"/>
            <a:chExt cx="1165283" cy="805170"/>
          </a:xfrm>
        </p:grpSpPr>
        <p:grpSp>
          <p:nvGrpSpPr>
            <p:cNvPr id="326" name="Group 325">
              <a:extLst>
                <a:ext uri="{FF2B5EF4-FFF2-40B4-BE49-F238E27FC236}">
                  <a16:creationId xmlns:a16="http://schemas.microsoft.com/office/drawing/2014/main" id="{449366E5-971E-F231-4D87-36B7C432986F}"/>
                </a:ext>
              </a:extLst>
            </p:cNvPr>
            <p:cNvGrpSpPr/>
            <p:nvPr/>
          </p:nvGrpSpPr>
          <p:grpSpPr>
            <a:xfrm>
              <a:off x="4911631" y="35239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7" name="Object 326">
                <a:extLst>
                  <a:ext uri="{FF2B5EF4-FFF2-40B4-BE49-F238E27FC236}">
                    <a16:creationId xmlns:a16="http://schemas.microsoft.com/office/drawing/2014/main" id="{272DBAA1-B42D-6DD5-7D3C-071DFE9C6C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7" name="Object 326">
                            <a:extLst>
                              <a:ext uri="{FF2B5EF4-FFF2-40B4-BE49-F238E27FC236}">
                                <a16:creationId xmlns:a16="http://schemas.microsoft.com/office/drawing/2014/main" id="{272DBAA1-B42D-6DD5-7D3C-071DFE9C6C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DEB7E182-8C24-0415-F804-56D66E035D5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3</a:t>
                </a:r>
              </a:p>
            </p:txBody>
          </p:sp>
        </p:grp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70AA981C-7C45-38D9-2975-9D4ECB5A7A18}"/>
                </a:ext>
              </a:extLst>
            </p:cNvPr>
            <p:cNvSpPr/>
            <p:nvPr/>
          </p:nvSpPr>
          <p:spPr>
            <a:xfrm>
              <a:off x="4801455" y="28618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05506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B9B6BD7B-9237-5146-7946-586607680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56444"/>
              </p:ext>
            </p:extLst>
          </p:nvPr>
        </p:nvGraphicFramePr>
        <p:xfrm>
          <a:off x="9594853" y="2709943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B9B6BD7B-9237-5146-7946-586607680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4853" y="2709943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9642923" y="3105536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AC13D0EF-99C3-0BA3-0C50-968BE7A0E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3700"/>
              </p:ext>
            </p:extLst>
          </p:nvPr>
        </p:nvGraphicFramePr>
        <p:xfrm>
          <a:off x="9701204" y="1537978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AC13D0EF-99C3-0BA3-0C50-968BE7A0E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1204" y="1537978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9646980" y="1931677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D915358F-5B04-D4B6-9873-77F973BE4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61756"/>
              </p:ext>
            </p:extLst>
          </p:nvPr>
        </p:nvGraphicFramePr>
        <p:xfrm>
          <a:off x="9800557" y="363177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D915358F-5B04-D4B6-9873-77F973BE4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0557" y="363177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9701482" y="761209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9648514" y="1169289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4854" y="13069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10224102" y="11424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10215296" y="1083176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10215296" y="1237597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9524401" y="2341254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9488" y="2478876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10228590" y="2314447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10219784" y="2255141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10219784" y="2409562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3A9BDDF-1CF2-70BF-8DBF-0F1718C78C53}"/>
              </a:ext>
            </a:extLst>
          </p:cNvPr>
          <p:cNvGrpSpPr/>
          <p:nvPr/>
        </p:nvGrpSpPr>
        <p:grpSpPr>
          <a:xfrm>
            <a:off x="9497975" y="3429000"/>
            <a:ext cx="1583877" cy="408337"/>
            <a:chOff x="6195975" y="3460276"/>
            <a:chExt cx="1583877" cy="408337"/>
          </a:xfrm>
        </p:grpSpPr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9268184" y="4258124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9592161" y="4218567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8374213" y="4559081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8643735" y="4343272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10937361" y="441666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10906016" y="4345214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11011830" y="4497076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8590388" y="5781785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8860722" y="5624280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10964802" y="5710633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10997657" y="4847062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9555650" y="4251195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8DC84A03-FBAB-79F4-5269-AA16DEBF1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41814"/>
              </p:ext>
            </p:extLst>
          </p:nvPr>
        </p:nvGraphicFramePr>
        <p:xfrm>
          <a:off x="9622990" y="3883800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8DC84A03-FBAB-79F4-5269-AA16DEBF1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2990" y="3883800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10214820" y="5968755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9734133" y="5968156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9553354" y="6152948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216AC4B0-85C6-C309-DF91-DA95EDBD0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15270"/>
              </p:ext>
            </p:extLst>
          </p:nvPr>
        </p:nvGraphicFramePr>
        <p:xfrm>
          <a:off x="9623099" y="5781054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216AC4B0-85C6-C309-DF91-DA95EDBD0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23099" y="5781054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11002784" y="480692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10741142" y="5846415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9490130" y="5513722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10356064" y="5513722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10417859" y="4567027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9529531" y="4478445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10431055" y="5247708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150" name="Picture 149">
            <a:extLst>
              <a:ext uri="{FF2B5EF4-FFF2-40B4-BE49-F238E27FC236}">
                <a16:creationId xmlns:a16="http://schemas.microsoft.com/office/drawing/2014/main" id="{829FA163-5C5C-76D3-3DCC-A06E23C8275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27657" y="4886894"/>
            <a:ext cx="1158825" cy="430714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9270919" y="5023121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9312071" y="549997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9241057" y="4845949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1029692-6C16-9AB6-13CA-CBC6FDF36828}"/>
              </a:ext>
            </a:extLst>
          </p:cNvPr>
          <p:cNvGrpSpPr/>
          <p:nvPr/>
        </p:nvGrpSpPr>
        <p:grpSpPr>
          <a:xfrm>
            <a:off x="8810173" y="4880544"/>
            <a:ext cx="1123762" cy="644163"/>
            <a:chOff x="5508173" y="4911820"/>
            <a:chExt cx="1123762" cy="644163"/>
          </a:xfrm>
        </p:grpSpPr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E70F9524-4388-0E15-4CDA-8DEEA554E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E70F9524-4388-0E15-4CDA-8DEEA554E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8035430" y="5215835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9578640" y="443413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10948075" y="5593519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9269368" y="5692763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9224589" y="445368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3D1DB1-4AF4-448A-3328-B8FA506695AB}"/>
              </a:ext>
            </a:extLst>
          </p:cNvPr>
          <p:cNvGrpSpPr/>
          <p:nvPr/>
        </p:nvGrpSpPr>
        <p:grpSpPr>
          <a:xfrm>
            <a:off x="6806010" y="3814239"/>
            <a:ext cx="1123762" cy="644163"/>
            <a:chOff x="5508173" y="4911820"/>
            <a:chExt cx="1123762" cy="644163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E99DF892-3045-EF44-41BF-A8ABD26D9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E99DF892-3045-EF44-41BF-A8ABD26D9F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8AEB2F38-8668-7A96-69EE-7AE72A1FAF1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57A4D37B-FD29-CA29-A484-29312556C63D}"/>
              </a:ext>
            </a:extLst>
          </p:cNvPr>
          <p:cNvGrpSpPr/>
          <p:nvPr/>
        </p:nvGrpSpPr>
        <p:grpSpPr>
          <a:xfrm>
            <a:off x="5973084" y="3906648"/>
            <a:ext cx="789861" cy="560221"/>
            <a:chOff x="3172491" y="1784007"/>
            <a:chExt cx="789861" cy="560221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9A9E0F1-A3B1-B167-CB07-86AF0DE8FF69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29806A83-CC62-2078-4A1D-17879466FB63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B637E895-446D-E719-79F4-6058200A7F1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77B18150-46F7-5EE0-BECE-A4851F8A17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CD6C4059-B6F7-3A56-4ED6-24B159473329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F2B9E7B-7A0C-6EC1-38A5-AAF88B9E1E50}"/>
              </a:ext>
            </a:extLst>
          </p:cNvPr>
          <p:cNvGrpSpPr/>
          <p:nvPr/>
        </p:nvGrpSpPr>
        <p:grpSpPr>
          <a:xfrm>
            <a:off x="6722115" y="3403758"/>
            <a:ext cx="622828" cy="365760"/>
            <a:chOff x="3472580" y="5655150"/>
            <a:chExt cx="622828" cy="365760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E810313-F6E7-D4C9-3C3B-3C176EDB5F84}"/>
                </a:ext>
              </a:extLst>
            </p:cNvPr>
            <p:cNvSpPr txBox="1"/>
            <p:nvPr/>
          </p:nvSpPr>
          <p:spPr>
            <a:xfrm>
              <a:off x="3472580" y="5659879"/>
              <a:ext cx="6121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659074D4-7C33-796B-AF37-DF727915EAD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12AA81A-1292-E3FB-3FF6-854A9629E4B6}"/>
              </a:ext>
            </a:extLst>
          </p:cNvPr>
          <p:cNvGrpSpPr/>
          <p:nvPr/>
        </p:nvGrpSpPr>
        <p:grpSpPr>
          <a:xfrm>
            <a:off x="6806010" y="2743454"/>
            <a:ext cx="1123762" cy="644163"/>
            <a:chOff x="5508173" y="4911820"/>
            <a:chExt cx="1123762" cy="644163"/>
          </a:xfrm>
        </p:grpSpPr>
        <p:graphicFrame>
          <p:nvGraphicFramePr>
            <p:cNvPr id="157" name="Object 156">
              <a:extLst>
                <a:ext uri="{FF2B5EF4-FFF2-40B4-BE49-F238E27FC236}">
                  <a16:creationId xmlns:a16="http://schemas.microsoft.com/office/drawing/2014/main" id="{EF216CE1-8FFA-340B-D17B-3465614AB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57" name="Object 156">
                          <a:extLst>
                            <a:ext uri="{FF2B5EF4-FFF2-40B4-BE49-F238E27FC236}">
                              <a16:creationId xmlns:a16="http://schemas.microsoft.com/office/drawing/2014/main" id="{EF216CE1-8FFA-340B-D17B-3465614AB8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AA1B84A2-DB6F-288D-2F64-139B65C988FE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066439C-C7CD-C09E-8F5F-56432EC88CEB}"/>
              </a:ext>
            </a:extLst>
          </p:cNvPr>
          <p:cNvGrpSpPr/>
          <p:nvPr/>
        </p:nvGrpSpPr>
        <p:grpSpPr>
          <a:xfrm>
            <a:off x="5973084" y="2827396"/>
            <a:ext cx="789861" cy="560221"/>
            <a:chOff x="3172491" y="1784007"/>
            <a:chExt cx="789861" cy="560221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E3256DEC-4D46-5F99-BE08-620F0924EF3C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E50CA212-7E37-A68E-0300-B47D1E1FFAFD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332BFCAF-A41F-A115-C375-8E0870F0FEF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1068C87C-1E74-29DC-8F47-D67BA815D0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36" name="Arc 235">
              <a:extLst>
                <a:ext uri="{FF2B5EF4-FFF2-40B4-BE49-F238E27FC236}">
                  <a16:creationId xmlns:a16="http://schemas.microsoft.com/office/drawing/2014/main" id="{D848CFF3-0C25-BE74-56A0-37C3371AC2C0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9D190B5-85F5-C362-FE6A-190619031022}"/>
              </a:ext>
            </a:extLst>
          </p:cNvPr>
          <p:cNvGrpSpPr/>
          <p:nvPr/>
        </p:nvGrpSpPr>
        <p:grpSpPr>
          <a:xfrm>
            <a:off x="6806010" y="4885024"/>
            <a:ext cx="1123762" cy="644163"/>
            <a:chOff x="5508173" y="4911820"/>
            <a:chExt cx="1123762" cy="644163"/>
          </a:xfrm>
        </p:grpSpPr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903B0E1C-BAA6-F1C1-0010-6FDE1DA3F9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651507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903B0E1C-BAA6-F1C1-0010-6FDE1DA3F9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9F815E7D-8B16-1E4E-A06A-0D7BE52D96B8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3B8138DE-DC55-384E-AA52-E3E058D55F21}"/>
              </a:ext>
            </a:extLst>
          </p:cNvPr>
          <p:cNvGrpSpPr/>
          <p:nvPr/>
        </p:nvGrpSpPr>
        <p:grpSpPr>
          <a:xfrm>
            <a:off x="5973084" y="4977433"/>
            <a:ext cx="789861" cy="560221"/>
            <a:chOff x="3172491" y="1784007"/>
            <a:chExt cx="789861" cy="560221"/>
          </a:xfrm>
        </p:grpSpPr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08174239-B37E-ECCD-CE46-88D0CED2316A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AF1AE52-863A-06A0-2566-FFF8CA8874BB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5D059B5-E7D9-2466-6EED-193424ACC27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DA350A02-0D1A-462B-4A3B-9352B2FDB5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46" name="Arc 245">
              <a:extLst>
                <a:ext uri="{FF2B5EF4-FFF2-40B4-BE49-F238E27FC236}">
                  <a16:creationId xmlns:a16="http://schemas.microsoft.com/office/drawing/2014/main" id="{9177C616-A893-A469-E148-918AF6253D8B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F627419D-9B07-63EC-88DA-FF699B4B5F61}"/>
              </a:ext>
            </a:extLst>
          </p:cNvPr>
          <p:cNvGrpSpPr/>
          <p:nvPr/>
        </p:nvGrpSpPr>
        <p:grpSpPr>
          <a:xfrm>
            <a:off x="4040664" y="2830529"/>
            <a:ext cx="762807" cy="276999"/>
            <a:chOff x="3190304" y="1784007"/>
            <a:chExt cx="762807" cy="276999"/>
          </a:xfrm>
        </p:grpSpPr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F8903645-21AA-AE43-F7E7-A23FF2E24E70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3" name="Straight Arrow Connector 312">
              <a:extLst>
                <a:ext uri="{FF2B5EF4-FFF2-40B4-BE49-F238E27FC236}">
                  <a16:creationId xmlns:a16="http://schemas.microsoft.com/office/drawing/2014/main" id="{FBF2EE14-FFF2-CE23-E128-BD2CBFF1B0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EE970055-0226-5BE3-1A40-9019A7944F7F}"/>
              </a:ext>
            </a:extLst>
          </p:cNvPr>
          <p:cNvGrpSpPr/>
          <p:nvPr/>
        </p:nvGrpSpPr>
        <p:grpSpPr>
          <a:xfrm>
            <a:off x="2066983" y="2836752"/>
            <a:ext cx="762807" cy="276999"/>
            <a:chOff x="3190304" y="1784007"/>
            <a:chExt cx="762807" cy="276999"/>
          </a:xfrm>
        </p:grpSpPr>
        <p:sp>
          <p:nvSpPr>
            <p:cNvPr id="318" name="TextBox 317">
              <a:extLst>
                <a:ext uri="{FF2B5EF4-FFF2-40B4-BE49-F238E27FC236}">
                  <a16:creationId xmlns:a16="http://schemas.microsoft.com/office/drawing/2014/main" id="{BB4ABE1C-C83C-1B24-DEFB-3D28FB939B9C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9" name="Straight Arrow Connector 318">
              <a:extLst>
                <a:ext uri="{FF2B5EF4-FFF2-40B4-BE49-F238E27FC236}">
                  <a16:creationId xmlns:a16="http://schemas.microsoft.com/office/drawing/2014/main" id="{9F7814BF-110E-7FEC-4EEE-6FE83B3F26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B0D23C76-BE79-CA20-69A7-367BC69D91B5}"/>
              </a:ext>
            </a:extLst>
          </p:cNvPr>
          <p:cNvGrpSpPr/>
          <p:nvPr/>
        </p:nvGrpSpPr>
        <p:grpSpPr>
          <a:xfrm>
            <a:off x="4917743" y="2296256"/>
            <a:ext cx="650234" cy="365760"/>
            <a:chOff x="3445174" y="5655150"/>
            <a:chExt cx="650234" cy="365760"/>
          </a:xfrm>
        </p:grpSpPr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3C3F156B-8210-E046-2B89-0032A34DC807}"/>
                </a:ext>
              </a:extLst>
            </p:cNvPr>
            <p:cNvSpPr txBox="1"/>
            <p:nvPr/>
          </p:nvSpPr>
          <p:spPr>
            <a:xfrm>
              <a:off x="3445174" y="5699530"/>
              <a:ext cx="6459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2</a:t>
              </a:r>
            </a:p>
          </p:txBody>
        </p:sp>
        <p:cxnSp>
          <p:nvCxnSpPr>
            <p:cNvPr id="325" name="Straight Arrow Connector 324">
              <a:extLst>
                <a:ext uri="{FF2B5EF4-FFF2-40B4-BE49-F238E27FC236}">
                  <a16:creationId xmlns:a16="http://schemas.microsoft.com/office/drawing/2014/main" id="{11251F28-9833-4DBA-7836-D6F7DB02A62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B46335FB-A2BC-827F-C00F-3CFF730A1E05}"/>
              </a:ext>
            </a:extLst>
          </p:cNvPr>
          <p:cNvGrpSpPr/>
          <p:nvPr/>
        </p:nvGrpSpPr>
        <p:grpSpPr>
          <a:xfrm>
            <a:off x="4879579" y="1107594"/>
            <a:ext cx="688398" cy="365760"/>
            <a:chOff x="3407010" y="5655150"/>
            <a:chExt cx="688398" cy="365760"/>
          </a:xfrm>
        </p:grpSpPr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EF8A0C23-DC8A-6A95-FE03-B34249AAC96F}"/>
                </a:ext>
              </a:extLst>
            </p:cNvPr>
            <p:cNvSpPr txBox="1"/>
            <p:nvPr/>
          </p:nvSpPr>
          <p:spPr>
            <a:xfrm>
              <a:off x="3407010" y="5699530"/>
              <a:ext cx="684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3</a:t>
              </a:r>
            </a:p>
          </p:txBody>
        </p:sp>
        <p:cxnSp>
          <p:nvCxnSpPr>
            <p:cNvPr id="331" name="Straight Arrow Connector 330">
              <a:extLst>
                <a:ext uri="{FF2B5EF4-FFF2-40B4-BE49-F238E27FC236}">
                  <a16:creationId xmlns:a16="http://schemas.microsoft.com/office/drawing/2014/main" id="{4B634C79-ECD3-6932-004E-BC763F9E02B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D5F1F06-364E-D0B7-85B1-25EBE93568A8}"/>
              </a:ext>
            </a:extLst>
          </p:cNvPr>
          <p:cNvSpPr txBox="1"/>
          <p:nvPr/>
        </p:nvSpPr>
        <p:spPr>
          <a:xfrm>
            <a:off x="192577" y="172670"/>
            <a:ext cx="434577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Highlighted means not in poster genes – also in ER not plastid so maybe that is why, or they are just named differently</a:t>
            </a:r>
          </a:p>
          <a:p>
            <a:endParaRPr lang="en-US" sz="1600"/>
          </a:p>
          <a:p>
            <a:r>
              <a:rPr lang="en-US" sz="1600"/>
              <a:t>Boxed are FA products</a:t>
            </a:r>
          </a:p>
          <a:p>
            <a:endParaRPr lang="en-US" sz="1600"/>
          </a:p>
          <a:p>
            <a:r>
              <a:rPr lang="en-US" sz="1600"/>
              <a:t>KAS II, SAD, Fae, and Fad not sure mechanism ye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A9132FF-816F-39B9-1B46-0B96BF8B6D9E}"/>
              </a:ext>
            </a:extLst>
          </p:cNvPr>
          <p:cNvGrpSpPr/>
          <p:nvPr/>
        </p:nvGrpSpPr>
        <p:grpSpPr>
          <a:xfrm>
            <a:off x="898199" y="2667263"/>
            <a:ext cx="1165283" cy="805170"/>
            <a:chOff x="898199" y="2684543"/>
            <a:chExt cx="1165283" cy="805170"/>
          </a:xfrm>
        </p:grpSpPr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0E73C191-ABD7-16C4-9DAD-6EBC095382EA}"/>
                </a:ext>
              </a:extLst>
            </p:cNvPr>
            <p:cNvGrpSpPr/>
            <p:nvPr/>
          </p:nvGrpSpPr>
          <p:grpSpPr>
            <a:xfrm>
              <a:off x="1008375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1" name="Object 320">
                <a:extLst>
                  <a:ext uri="{FF2B5EF4-FFF2-40B4-BE49-F238E27FC236}">
                    <a16:creationId xmlns:a16="http://schemas.microsoft.com/office/drawing/2014/main" id="{14CF19CA-02A5-0055-321A-1ACA43D813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1" name="Object 320">
                            <a:extLst>
                              <a:ext uri="{FF2B5EF4-FFF2-40B4-BE49-F238E27FC236}">
                                <a16:creationId xmlns:a16="http://schemas.microsoft.com/office/drawing/2014/main" id="{14CF19CA-02A5-0055-321A-1ACA43D813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2" name="TextBox 321">
                <a:extLst>
                  <a:ext uri="{FF2B5EF4-FFF2-40B4-BE49-F238E27FC236}">
                    <a16:creationId xmlns:a16="http://schemas.microsoft.com/office/drawing/2014/main" id="{0528EC46-B659-0A05-0C50-FBF1ABB2D9B3}"/>
                  </a:ext>
                </a:extLst>
              </p:cNvPr>
              <p:cNvSpPr txBox="1"/>
              <p:nvPr/>
            </p:nvSpPr>
            <p:spPr>
              <a:xfrm>
                <a:off x="2368342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2:1</a:t>
                </a:r>
              </a:p>
            </p:txBody>
          </p:sp>
        </p:grpSp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ADAAA25-2D55-627F-4AF4-31E25917ECC2}"/>
                </a:ext>
              </a:extLst>
            </p:cNvPr>
            <p:cNvSpPr/>
            <p:nvPr/>
          </p:nvSpPr>
          <p:spPr>
            <a:xfrm>
              <a:off x="898199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FD5639F-6EF2-15CB-F985-02E482741DD0}"/>
              </a:ext>
            </a:extLst>
          </p:cNvPr>
          <p:cNvGrpSpPr/>
          <p:nvPr/>
        </p:nvGrpSpPr>
        <p:grpSpPr>
          <a:xfrm>
            <a:off x="2866491" y="2667263"/>
            <a:ext cx="1165283" cy="805170"/>
            <a:chOff x="2866491" y="2684543"/>
            <a:chExt cx="1165283" cy="805170"/>
          </a:xfrm>
        </p:grpSpPr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95B42901-D7B8-92A4-AC0D-A91466E6A476}"/>
                </a:ext>
              </a:extLst>
            </p:cNvPr>
            <p:cNvGrpSpPr/>
            <p:nvPr/>
          </p:nvGrpSpPr>
          <p:grpSpPr>
            <a:xfrm>
              <a:off x="2976667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15" name="Object 314">
                <a:extLst>
                  <a:ext uri="{FF2B5EF4-FFF2-40B4-BE49-F238E27FC236}">
                    <a16:creationId xmlns:a16="http://schemas.microsoft.com/office/drawing/2014/main" id="{8483C636-5117-889A-5D14-4FC0877F58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15" name="Object 314">
                            <a:extLst>
                              <a:ext uri="{FF2B5EF4-FFF2-40B4-BE49-F238E27FC236}">
                                <a16:creationId xmlns:a16="http://schemas.microsoft.com/office/drawing/2014/main" id="{8483C636-5117-889A-5D14-4FC0877F58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id="{98C94D1C-A8F4-50DC-EBD7-4E9D8A9D58F8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:1</a:t>
                </a:r>
              </a:p>
            </p:txBody>
          </p:sp>
        </p:grpSp>
        <p:sp>
          <p:nvSpPr>
            <p:cNvPr id="4" name="Rounded Rectangle 3">
              <a:extLst>
                <a:ext uri="{FF2B5EF4-FFF2-40B4-BE49-F238E27FC236}">
                  <a16:creationId xmlns:a16="http://schemas.microsoft.com/office/drawing/2014/main" id="{E1190EAC-2C1D-51AC-A392-DBD75183FFE8}"/>
                </a:ext>
              </a:extLst>
            </p:cNvPr>
            <p:cNvSpPr/>
            <p:nvPr/>
          </p:nvSpPr>
          <p:spPr>
            <a:xfrm>
              <a:off x="2866491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E4640D0-5772-5B7B-C1DF-FF80EFBD164E}"/>
              </a:ext>
            </a:extLst>
          </p:cNvPr>
          <p:cNvGrpSpPr/>
          <p:nvPr/>
        </p:nvGrpSpPr>
        <p:grpSpPr>
          <a:xfrm>
            <a:off x="4801455" y="3752046"/>
            <a:ext cx="1165283" cy="805170"/>
            <a:chOff x="4801455" y="3739218"/>
            <a:chExt cx="1165283" cy="805170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11CA0CED-1397-5C1E-267F-F3A23CCFA219}"/>
                </a:ext>
              </a:extLst>
            </p:cNvPr>
            <p:cNvGrpSpPr/>
            <p:nvPr/>
          </p:nvGrpSpPr>
          <p:grpSpPr>
            <a:xfrm>
              <a:off x="4911631" y="3805432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936B09E5-C9AD-634C-0B58-78D63051BE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936B09E5-C9AD-634C-0B58-78D63051BE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44F8E5DB-BA57-D348-FBE1-81F386EF9DD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0</a:t>
                </a:r>
              </a:p>
            </p:txBody>
          </p:sp>
        </p:grpSp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CF7FB90-6C74-0741-8985-066B96A9BAD9}"/>
                </a:ext>
              </a:extLst>
            </p:cNvPr>
            <p:cNvSpPr/>
            <p:nvPr/>
          </p:nvSpPr>
          <p:spPr>
            <a:xfrm>
              <a:off x="4801455" y="3739218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8B21871-FC61-A5C9-F64F-3E7463B98AF3}"/>
              </a:ext>
            </a:extLst>
          </p:cNvPr>
          <p:cNvGrpSpPr/>
          <p:nvPr/>
        </p:nvGrpSpPr>
        <p:grpSpPr>
          <a:xfrm>
            <a:off x="4801455" y="4828361"/>
            <a:ext cx="1165283" cy="805170"/>
            <a:chOff x="4801455" y="4769092"/>
            <a:chExt cx="1165283" cy="805170"/>
          </a:xfrm>
        </p:grpSpPr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157B1CC4-C2FE-B38B-5247-A556DEB048B3}"/>
                </a:ext>
              </a:extLst>
            </p:cNvPr>
            <p:cNvGrpSpPr/>
            <p:nvPr/>
          </p:nvGrpSpPr>
          <p:grpSpPr>
            <a:xfrm>
              <a:off x="4911631" y="4835306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48" name="Object 247">
                <a:extLst>
                  <a:ext uri="{FF2B5EF4-FFF2-40B4-BE49-F238E27FC236}">
                    <a16:creationId xmlns:a16="http://schemas.microsoft.com/office/drawing/2014/main" id="{DD54C256-14DD-8A77-9ED2-93F8FF33FF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5888936"/>
                  </p:ext>
                </p:extLst>
              </p:nvPr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48" name="Object 247">
                            <a:extLst>
                              <a:ext uri="{FF2B5EF4-FFF2-40B4-BE49-F238E27FC236}">
                                <a16:creationId xmlns:a16="http://schemas.microsoft.com/office/drawing/2014/main" id="{DD54C256-14DD-8A77-9ED2-93F8FF33FF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F97509E-78F1-DA89-00B0-59EC92D0EAD2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6:0</a:t>
                </a:r>
              </a:p>
            </p:txBody>
          </p:sp>
        </p:grpSp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97D2BB91-B2D9-27F7-E121-D3F5D1F73090}"/>
                </a:ext>
              </a:extLst>
            </p:cNvPr>
            <p:cNvSpPr/>
            <p:nvPr/>
          </p:nvSpPr>
          <p:spPr>
            <a:xfrm>
              <a:off x="4801455" y="4769092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3187649-7968-B694-085E-1A672CDBA5C1}"/>
              </a:ext>
            </a:extLst>
          </p:cNvPr>
          <p:cNvGrpSpPr/>
          <p:nvPr/>
        </p:nvGrpSpPr>
        <p:grpSpPr>
          <a:xfrm>
            <a:off x="4801455" y="2675730"/>
            <a:ext cx="1165283" cy="805170"/>
            <a:chOff x="4801455" y="2683851"/>
            <a:chExt cx="1165283" cy="805170"/>
          </a:xfrm>
        </p:grpSpPr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4AA3A238-EA2E-6FF7-F1C8-BEB1065F4DB2}"/>
                </a:ext>
              </a:extLst>
            </p:cNvPr>
            <p:cNvGrpSpPr/>
            <p:nvPr/>
          </p:nvGrpSpPr>
          <p:grpSpPr>
            <a:xfrm>
              <a:off x="4911631" y="2750065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38" name="Object 237">
                <a:extLst>
                  <a:ext uri="{FF2B5EF4-FFF2-40B4-BE49-F238E27FC236}">
                    <a16:creationId xmlns:a16="http://schemas.microsoft.com/office/drawing/2014/main" id="{045A53C3-20B7-F45D-47BB-F7A9710632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38" name="Object 237">
                            <a:extLst>
                              <a:ext uri="{FF2B5EF4-FFF2-40B4-BE49-F238E27FC236}">
                                <a16:creationId xmlns:a16="http://schemas.microsoft.com/office/drawing/2014/main" id="{045A53C3-20B7-F45D-47BB-F7A9710632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9" name="TextBox 238">
                <a:extLst>
                  <a:ext uri="{FF2B5EF4-FFF2-40B4-BE49-F238E27FC236}">
                    <a16:creationId xmlns:a16="http://schemas.microsoft.com/office/drawing/2014/main" id="{0AEF352A-7284-0C1A-BCD3-BBC15154BC9B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1</a:t>
                </a:r>
              </a:p>
            </p:txBody>
          </p:sp>
        </p:grpSp>
        <p:sp>
          <p:nvSpPr>
            <p:cNvPr id="7" name="Rounded Rectangle 6">
              <a:extLst>
                <a:ext uri="{FF2B5EF4-FFF2-40B4-BE49-F238E27FC236}">
                  <a16:creationId xmlns:a16="http://schemas.microsoft.com/office/drawing/2014/main" id="{26E7A954-C728-BF09-A501-8863D1431050}"/>
                </a:ext>
              </a:extLst>
            </p:cNvPr>
            <p:cNvSpPr/>
            <p:nvPr/>
          </p:nvSpPr>
          <p:spPr>
            <a:xfrm>
              <a:off x="4801455" y="2683851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4FDB5D1-3D98-5F8E-A95A-39BCF06342C9}"/>
              </a:ext>
            </a:extLst>
          </p:cNvPr>
          <p:cNvGrpSpPr/>
          <p:nvPr/>
        </p:nvGrpSpPr>
        <p:grpSpPr>
          <a:xfrm>
            <a:off x="4801455" y="1480940"/>
            <a:ext cx="1165283" cy="805170"/>
            <a:chOff x="4801455" y="1472473"/>
            <a:chExt cx="1165283" cy="805170"/>
          </a:xfrm>
        </p:grpSpPr>
        <p:grpSp>
          <p:nvGrpSpPr>
            <p:cNvPr id="287" name="Group 286">
              <a:extLst>
                <a:ext uri="{FF2B5EF4-FFF2-40B4-BE49-F238E27FC236}">
                  <a16:creationId xmlns:a16="http://schemas.microsoft.com/office/drawing/2014/main" id="{5FF0B217-57AD-1CFE-CD44-64F527F2A632}"/>
                </a:ext>
              </a:extLst>
            </p:cNvPr>
            <p:cNvGrpSpPr/>
            <p:nvPr/>
          </p:nvGrpSpPr>
          <p:grpSpPr>
            <a:xfrm>
              <a:off x="4911631" y="153868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88" name="Object 287">
                <a:extLst>
                  <a:ext uri="{FF2B5EF4-FFF2-40B4-BE49-F238E27FC236}">
                    <a16:creationId xmlns:a16="http://schemas.microsoft.com/office/drawing/2014/main" id="{F99E6C9E-71C9-929B-17D3-0357DBF4E8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88" name="Object 287">
                            <a:extLst>
                              <a:ext uri="{FF2B5EF4-FFF2-40B4-BE49-F238E27FC236}">
                                <a16:creationId xmlns:a16="http://schemas.microsoft.com/office/drawing/2014/main" id="{F99E6C9E-71C9-929B-17D3-0357DBF4E8F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1225F3A4-F78F-8671-9488-02E6293D3914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2</a:t>
                </a:r>
              </a:p>
            </p:txBody>
          </p:sp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D40C8687-EC4A-480F-157C-222145179136}"/>
                </a:ext>
              </a:extLst>
            </p:cNvPr>
            <p:cNvSpPr/>
            <p:nvPr/>
          </p:nvSpPr>
          <p:spPr>
            <a:xfrm>
              <a:off x="4801455" y="147247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5971C20-A6EC-4B75-8942-933AEB431936}"/>
              </a:ext>
            </a:extLst>
          </p:cNvPr>
          <p:cNvGrpSpPr/>
          <p:nvPr/>
        </p:nvGrpSpPr>
        <p:grpSpPr>
          <a:xfrm>
            <a:off x="4801455" y="294650"/>
            <a:ext cx="1165283" cy="805170"/>
            <a:chOff x="4801455" y="286183"/>
            <a:chExt cx="1165283" cy="805170"/>
          </a:xfrm>
        </p:grpSpPr>
        <p:grpSp>
          <p:nvGrpSpPr>
            <p:cNvPr id="326" name="Group 325">
              <a:extLst>
                <a:ext uri="{FF2B5EF4-FFF2-40B4-BE49-F238E27FC236}">
                  <a16:creationId xmlns:a16="http://schemas.microsoft.com/office/drawing/2014/main" id="{449366E5-971E-F231-4D87-36B7C432986F}"/>
                </a:ext>
              </a:extLst>
            </p:cNvPr>
            <p:cNvGrpSpPr/>
            <p:nvPr/>
          </p:nvGrpSpPr>
          <p:grpSpPr>
            <a:xfrm>
              <a:off x="4911631" y="35239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7" name="Object 326">
                <a:extLst>
                  <a:ext uri="{FF2B5EF4-FFF2-40B4-BE49-F238E27FC236}">
                    <a16:creationId xmlns:a16="http://schemas.microsoft.com/office/drawing/2014/main" id="{272DBAA1-B42D-6DD5-7D3C-071DFE9C6C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7" name="Object 326">
                            <a:extLst>
                              <a:ext uri="{FF2B5EF4-FFF2-40B4-BE49-F238E27FC236}">
                                <a16:creationId xmlns:a16="http://schemas.microsoft.com/office/drawing/2014/main" id="{272DBAA1-B42D-6DD5-7D3C-071DFE9C6C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DEB7E182-8C24-0415-F804-56D66E035D5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3</a:t>
                </a:r>
              </a:p>
            </p:txBody>
          </p:sp>
        </p:grp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70AA981C-7C45-38D9-2975-9D4ECB5A7A18}"/>
                </a:ext>
              </a:extLst>
            </p:cNvPr>
            <p:cNvSpPr/>
            <p:nvPr/>
          </p:nvSpPr>
          <p:spPr>
            <a:xfrm>
              <a:off x="4801455" y="28618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4CA73879-6594-2F8B-E537-B8CFEA2C2222}"/>
              </a:ext>
            </a:extLst>
          </p:cNvPr>
          <p:cNvSpPr txBox="1"/>
          <p:nvPr/>
        </p:nvSpPr>
        <p:spPr>
          <a:xfrm>
            <a:off x="9344012" y="4711377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I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4EA61EA-4D87-5C7B-3F08-506C2C2A7AE5}"/>
              </a:ext>
            </a:extLst>
          </p:cNvPr>
          <p:cNvCxnSpPr>
            <a:cxnSpLocks/>
          </p:cNvCxnSpPr>
          <p:nvPr/>
        </p:nvCxnSpPr>
        <p:spPr>
          <a:xfrm flipH="1" flipV="1">
            <a:off x="7792848" y="4311882"/>
            <a:ext cx="1017325" cy="905061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09325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>
            <a:extLst>
              <a:ext uri="{FF2B5EF4-FFF2-40B4-BE49-F238E27FC236}">
                <a16:creationId xmlns:a16="http://schemas.microsoft.com/office/drawing/2014/main" id="{DAA4CBFB-F03A-386E-84EE-4BF11F7F57B2}"/>
              </a:ext>
            </a:extLst>
          </p:cNvPr>
          <p:cNvGrpSpPr/>
          <p:nvPr/>
        </p:nvGrpSpPr>
        <p:grpSpPr>
          <a:xfrm>
            <a:off x="889582" y="269374"/>
            <a:ext cx="10412837" cy="6319253"/>
            <a:chOff x="889582" y="269374"/>
            <a:chExt cx="10412837" cy="6319253"/>
          </a:xfrm>
        </p:grpSpPr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059D448F-D19B-A154-098E-9E39BD0CCFA3}"/>
                </a:ext>
              </a:extLst>
            </p:cNvPr>
            <p:cNvGrpSpPr/>
            <p:nvPr/>
          </p:nvGrpSpPr>
          <p:grpSpPr>
            <a:xfrm>
              <a:off x="8914189" y="2616140"/>
              <a:ext cx="1175282" cy="672592"/>
              <a:chOff x="9250212" y="2596887"/>
              <a:chExt cx="1175282" cy="672592"/>
            </a:xfrm>
          </p:grpSpPr>
          <p:graphicFrame>
            <p:nvGraphicFramePr>
              <p:cNvPr id="143" name="Object 142">
                <a:extLst>
                  <a:ext uri="{FF2B5EF4-FFF2-40B4-BE49-F238E27FC236}">
                    <a16:creationId xmlns:a16="http://schemas.microsoft.com/office/drawing/2014/main" id="{B9B6BD7B-9237-5146-7946-5866076809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6685476"/>
                  </p:ext>
                </p:extLst>
              </p:nvPr>
            </p:nvGraphicFramePr>
            <p:xfrm>
              <a:off x="9250212" y="2596887"/>
              <a:ext cx="1175282" cy="456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3" imgW="1204682" imgH="431842" progId="ChemDraw.Document.6.0">
                      <p:embed/>
                    </p:oleObj>
                  </mc:Choice>
                  <mc:Fallback>
                    <p:oleObj name="CS ChemDraw Drawing" r:id="rId3" imgW="1204682" imgH="431842" progId="ChemDraw.Document.6.0">
                      <p:embed/>
                      <p:pic>
                        <p:nvPicPr>
                          <p:cNvPr id="143" name="Object 142">
                            <a:extLst>
                              <a:ext uri="{FF2B5EF4-FFF2-40B4-BE49-F238E27FC236}">
                                <a16:creationId xmlns:a16="http://schemas.microsoft.com/office/drawing/2014/main" id="{B9B6BD7B-9237-5146-7946-58660768091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250212" y="2596887"/>
                            <a:ext cx="1175282" cy="45649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EEAF801-C35A-9E83-CB53-5374CDAEA225}"/>
                  </a:ext>
                </a:extLst>
              </p:cNvPr>
              <p:cNvSpPr txBox="1"/>
              <p:nvPr/>
            </p:nvSpPr>
            <p:spPr>
              <a:xfrm>
                <a:off x="9298282" y="2992480"/>
                <a:ext cx="107914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lonyl-ACP</a:t>
                </a:r>
              </a:p>
            </p:txBody>
          </p:sp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4D307005-8066-0F6D-F943-F227C1AA1E7B}"/>
                </a:ext>
              </a:extLst>
            </p:cNvPr>
            <p:cNvGrpSpPr/>
            <p:nvPr/>
          </p:nvGrpSpPr>
          <p:grpSpPr>
            <a:xfrm>
              <a:off x="8966316" y="1444175"/>
              <a:ext cx="1061509" cy="670698"/>
              <a:chOff x="9302339" y="1424922"/>
              <a:chExt cx="1061509" cy="670698"/>
            </a:xfrm>
          </p:grpSpPr>
          <p:graphicFrame>
            <p:nvGraphicFramePr>
              <p:cNvPr id="152" name="Object 151">
                <a:extLst>
                  <a:ext uri="{FF2B5EF4-FFF2-40B4-BE49-F238E27FC236}">
                    <a16:creationId xmlns:a16="http://schemas.microsoft.com/office/drawing/2014/main" id="{AC13D0EF-99C3-0BA3-0C50-968BE7A0E7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7080899"/>
                  </p:ext>
                </p:extLst>
              </p:nvPr>
            </p:nvGraphicFramePr>
            <p:xfrm>
              <a:off x="9356563" y="1424922"/>
              <a:ext cx="95306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5" imgW="900235" imgH="432266" progId="ChemDraw.Document.6.0">
                      <p:embed/>
                    </p:oleObj>
                  </mc:Choice>
                  <mc:Fallback>
                    <p:oleObj name="CS ChemDraw Drawing" r:id="rId5" imgW="900235" imgH="432266" progId="ChemDraw.Document.6.0">
                      <p:embed/>
                      <p:pic>
                        <p:nvPicPr>
                          <p:cNvPr id="152" name="Object 151">
                            <a:extLst>
                              <a:ext uri="{FF2B5EF4-FFF2-40B4-BE49-F238E27FC236}">
                                <a16:creationId xmlns:a16="http://schemas.microsoft.com/office/drawing/2014/main" id="{AC13D0EF-99C3-0BA3-0C50-968BE7A0E72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356563" y="1424922"/>
                            <a:ext cx="95306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C855B051-63D0-E53C-A9DF-1711E9072F32}"/>
                  </a:ext>
                </a:extLst>
              </p:cNvPr>
              <p:cNvSpPr txBox="1"/>
              <p:nvPr/>
            </p:nvSpPr>
            <p:spPr>
              <a:xfrm>
                <a:off x="9302339" y="1818621"/>
                <a:ext cx="1061509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lonyl-CoA</a:t>
                </a:r>
              </a:p>
            </p:txBody>
          </p: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95B0A736-F463-7C37-60AF-EBE17D5A71CE}"/>
                </a:ext>
              </a:extLst>
            </p:cNvPr>
            <p:cNvGrpSpPr/>
            <p:nvPr/>
          </p:nvGrpSpPr>
          <p:grpSpPr>
            <a:xfrm>
              <a:off x="9020818" y="269374"/>
              <a:ext cx="952505" cy="675031"/>
              <a:chOff x="9356841" y="250121"/>
              <a:chExt cx="952505" cy="675031"/>
            </a:xfrm>
          </p:grpSpPr>
          <p:graphicFrame>
            <p:nvGraphicFramePr>
              <p:cNvPr id="163" name="Object 162">
                <a:extLst>
                  <a:ext uri="{FF2B5EF4-FFF2-40B4-BE49-F238E27FC236}">
                    <a16:creationId xmlns:a16="http://schemas.microsoft.com/office/drawing/2014/main" id="{D915358F-5B04-D4B6-9873-77F973BE4C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7173456"/>
                  </p:ext>
                </p:extLst>
              </p:nvPr>
            </p:nvGraphicFramePr>
            <p:xfrm>
              <a:off x="9455916" y="250121"/>
              <a:ext cx="754354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7" imgW="741668" imgH="432266" progId="ChemDraw.Document.6.0">
                      <p:embed/>
                    </p:oleObj>
                  </mc:Choice>
                  <mc:Fallback>
                    <p:oleObj name="CS ChemDraw Drawing" r:id="rId7" imgW="741668" imgH="432266" progId="ChemDraw.Document.6.0">
                      <p:embed/>
                      <p:pic>
                        <p:nvPicPr>
                          <p:cNvPr id="163" name="Object 162">
                            <a:extLst>
                              <a:ext uri="{FF2B5EF4-FFF2-40B4-BE49-F238E27FC236}">
                                <a16:creationId xmlns:a16="http://schemas.microsoft.com/office/drawing/2014/main" id="{D915358F-5B04-D4B6-9873-77F973BE4CB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455916" y="250121"/>
                            <a:ext cx="754354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B211E6EE-16A5-ABCA-7AC1-040F4EC89D58}"/>
                  </a:ext>
                </a:extLst>
              </p:cNvPr>
              <p:cNvSpPr txBox="1"/>
              <p:nvPr/>
            </p:nvSpPr>
            <p:spPr>
              <a:xfrm>
                <a:off x="9356841" y="648153"/>
                <a:ext cx="9525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etyl-CoA</a:t>
                </a:r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D3E4BD80-7052-3C1E-1412-981C401681CC}"/>
                </a:ext>
              </a:extLst>
            </p:cNvPr>
            <p:cNvGrpSpPr/>
            <p:nvPr/>
          </p:nvGrpSpPr>
          <p:grpSpPr>
            <a:xfrm>
              <a:off x="8967850" y="989373"/>
              <a:ext cx="1461124" cy="408337"/>
              <a:chOff x="9303873" y="970120"/>
              <a:chExt cx="1461124" cy="408337"/>
            </a:xfrm>
          </p:grpSpPr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91D5CD97-B30E-EA72-D2E0-88FE4B1EE35E}"/>
                  </a:ext>
                </a:extLst>
              </p:cNvPr>
              <p:cNvSpPr txBox="1"/>
              <p:nvPr/>
            </p:nvSpPr>
            <p:spPr>
              <a:xfrm>
                <a:off x="9303873" y="1056233"/>
                <a:ext cx="52566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C</a:t>
                </a:r>
              </a:p>
            </p:txBody>
          </p:sp>
          <p:cxnSp>
            <p:nvCxnSpPr>
              <p:cNvPr id="169" name="Straight Arrow Connector 168">
                <a:extLst>
                  <a:ext uri="{FF2B5EF4-FFF2-40B4-BE49-F238E27FC236}">
                    <a16:creationId xmlns:a16="http://schemas.microsoft.com/office/drawing/2014/main" id="{8ECB631D-0ABD-826F-C86D-F0B4AE85015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9650213" y="1193855"/>
                <a:ext cx="365760" cy="17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68" name="Arc 167">
                <a:extLst>
                  <a:ext uri="{FF2B5EF4-FFF2-40B4-BE49-F238E27FC236}">
                    <a16:creationId xmlns:a16="http://schemas.microsoft.com/office/drawing/2014/main" id="{A6F81A68-F387-877A-5853-E9B034C438B8}"/>
                  </a:ext>
                </a:extLst>
              </p:cNvPr>
              <p:cNvSpPr/>
              <p:nvPr/>
            </p:nvSpPr>
            <p:spPr>
              <a:xfrm rot="16200000">
                <a:off x="9879461" y="1029426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D0C8C04D-195A-B2BE-0CD9-40A5122EDAB4}"/>
                  </a:ext>
                </a:extLst>
              </p:cNvPr>
              <p:cNvSpPr txBox="1"/>
              <p:nvPr/>
            </p:nvSpPr>
            <p:spPr>
              <a:xfrm>
                <a:off x="9870655" y="970120"/>
                <a:ext cx="894342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CO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AT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06EDA893-04BA-0602-6968-5973231F4F5C}"/>
                  </a:ext>
                </a:extLst>
              </p:cNvPr>
              <p:cNvSpPr txBox="1"/>
              <p:nvPr/>
            </p:nvSpPr>
            <p:spPr>
              <a:xfrm>
                <a:off x="9870655" y="1124541"/>
                <a:ext cx="71725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DP + P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</a:p>
            </p:txBody>
          </p:sp>
        </p:grp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0D7ACAEC-418E-DD14-E136-E4EAA361ED8A}"/>
                </a:ext>
              </a:extLst>
            </p:cNvPr>
            <p:cNvGrpSpPr/>
            <p:nvPr/>
          </p:nvGrpSpPr>
          <p:grpSpPr>
            <a:xfrm>
              <a:off x="8843737" y="2161338"/>
              <a:ext cx="1169567" cy="408337"/>
              <a:chOff x="9179760" y="2142085"/>
              <a:chExt cx="1169567" cy="408337"/>
            </a:xfrm>
          </p:grpSpPr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AFFFAEAD-20FD-141C-827E-2F5575D77BCD}"/>
                  </a:ext>
                </a:extLst>
              </p:cNvPr>
              <p:cNvSpPr txBox="1"/>
              <p:nvPr/>
            </p:nvSpPr>
            <p:spPr>
              <a:xfrm>
                <a:off x="9179760" y="2228198"/>
                <a:ext cx="65426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CMT</a:t>
                </a:r>
              </a:p>
            </p:txBody>
          </p:sp>
          <p:cxnSp>
            <p:nvCxnSpPr>
              <p:cNvPr id="180" name="Straight Arrow Connector 179">
                <a:extLst>
                  <a:ext uri="{FF2B5EF4-FFF2-40B4-BE49-F238E27FC236}">
                    <a16:creationId xmlns:a16="http://schemas.microsoft.com/office/drawing/2014/main" id="{CBC17296-4CDF-6322-A3E0-2D5B702995A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9654847" y="2365820"/>
                <a:ext cx="365760" cy="17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82" name="Arc 181">
                <a:extLst>
                  <a:ext uri="{FF2B5EF4-FFF2-40B4-BE49-F238E27FC236}">
                    <a16:creationId xmlns:a16="http://schemas.microsoft.com/office/drawing/2014/main" id="{B1C0FFFA-8EAC-BF1B-8085-05FCD4CC2C95}"/>
                  </a:ext>
                </a:extLst>
              </p:cNvPr>
              <p:cNvSpPr/>
              <p:nvPr/>
            </p:nvSpPr>
            <p:spPr>
              <a:xfrm rot="16200000">
                <a:off x="9883949" y="2201391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A92EC7FC-5F14-A7D7-72E1-4C974AA1695C}"/>
                  </a:ext>
                </a:extLst>
              </p:cNvPr>
              <p:cNvSpPr txBox="1"/>
              <p:nvPr/>
            </p:nvSpPr>
            <p:spPr>
              <a:xfrm>
                <a:off x="9875143" y="2142085"/>
                <a:ext cx="47418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BADA8A1A-CE82-6556-CBD0-38714ED2F858}"/>
                  </a:ext>
                </a:extLst>
              </p:cNvPr>
              <p:cNvSpPr txBox="1"/>
              <p:nvPr/>
            </p:nvSpPr>
            <p:spPr>
              <a:xfrm>
                <a:off x="9875143" y="2296506"/>
                <a:ext cx="472428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A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63A9BDDF-1CF2-70BF-8DBF-0F1718C78C53}"/>
                </a:ext>
              </a:extLst>
            </p:cNvPr>
            <p:cNvGrpSpPr/>
            <p:nvPr/>
          </p:nvGrpSpPr>
          <p:grpSpPr>
            <a:xfrm>
              <a:off x="8817311" y="3335197"/>
              <a:ext cx="1583877" cy="408337"/>
              <a:chOff x="6195975" y="3460276"/>
              <a:chExt cx="1583877" cy="408337"/>
            </a:xfrm>
          </p:grpSpPr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AE31F544-268E-70D7-8A76-DDB5404226BC}"/>
                  </a:ext>
                </a:extLst>
              </p:cNvPr>
              <p:cNvSpPr txBox="1"/>
              <p:nvPr/>
            </p:nvSpPr>
            <p:spPr>
              <a:xfrm>
                <a:off x="6195975" y="3546389"/>
                <a:ext cx="68069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AS III</a:t>
                </a:r>
              </a:p>
            </p:txBody>
          </p:sp>
          <p:cxnSp>
            <p:nvCxnSpPr>
              <p:cNvPr id="196" name="Straight Arrow Connector 195">
                <a:extLst>
                  <a:ext uri="{FF2B5EF4-FFF2-40B4-BE49-F238E27FC236}">
                    <a16:creationId xmlns:a16="http://schemas.microsoft.com/office/drawing/2014/main" id="{7C9A72FA-6556-AD1A-0DAC-108B6DF870E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6697488" y="3684011"/>
                <a:ext cx="365760" cy="17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98" name="Arc 197">
                <a:extLst>
                  <a:ext uri="{FF2B5EF4-FFF2-40B4-BE49-F238E27FC236}">
                    <a16:creationId xmlns:a16="http://schemas.microsoft.com/office/drawing/2014/main" id="{693DFCAA-58B4-2B22-61BF-13607C49D23B}"/>
                  </a:ext>
                </a:extLst>
              </p:cNvPr>
              <p:cNvSpPr/>
              <p:nvPr/>
            </p:nvSpPr>
            <p:spPr>
              <a:xfrm rot="16200000">
                <a:off x="6926590" y="3519582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1CE03EE6-96AD-FCDC-6A74-05E6625715AF}"/>
                  </a:ext>
                </a:extLst>
              </p:cNvPr>
              <p:cNvSpPr txBox="1"/>
              <p:nvPr/>
            </p:nvSpPr>
            <p:spPr>
              <a:xfrm>
                <a:off x="6917783" y="3460276"/>
                <a:ext cx="862069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etyl-CoA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FB1D9028-59C7-EF3B-EB5E-B77ED098A08F}"/>
                  </a:ext>
                </a:extLst>
              </p:cNvPr>
              <p:cNvSpPr txBox="1"/>
              <p:nvPr/>
            </p:nvSpPr>
            <p:spPr>
              <a:xfrm>
                <a:off x="6917783" y="3614697"/>
                <a:ext cx="785413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A, CO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B1DFDAC9-C10F-2AC8-7963-B4E7F7A6A52C}"/>
                </a:ext>
              </a:extLst>
            </p:cNvPr>
            <p:cNvSpPr/>
            <p:nvPr/>
          </p:nvSpPr>
          <p:spPr>
            <a:xfrm>
              <a:off x="8587520" y="4164321"/>
              <a:ext cx="1828800" cy="1828800"/>
            </a:xfrm>
            <a:prstGeom prst="ellips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id="{48ABA0E3-03B9-3782-B864-2562D881C9BA}"/>
                </a:ext>
              </a:extLst>
            </p:cNvPr>
            <p:cNvGrpSpPr/>
            <p:nvPr/>
          </p:nvGrpSpPr>
          <p:grpSpPr>
            <a:xfrm>
              <a:off x="8874986" y="3789997"/>
              <a:ext cx="1253869" cy="677088"/>
              <a:chOff x="9211009" y="3770744"/>
              <a:chExt cx="1253869" cy="677088"/>
            </a:xfrm>
          </p:grpSpPr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925BA186-D77E-C8E9-4BEA-3268A49E4AD3}"/>
                  </a:ext>
                </a:extLst>
              </p:cNvPr>
              <p:cNvSpPr/>
              <p:nvPr/>
            </p:nvSpPr>
            <p:spPr>
              <a:xfrm>
                <a:off x="9247520" y="4105511"/>
                <a:ext cx="1164039" cy="342321"/>
              </a:xfrm>
              <a:prstGeom prst="ellipse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914400"/>
                <a:endParaRPr lang="en-US" sz="1200" ker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93" name="Group 92">
                <a:extLst>
                  <a:ext uri="{FF2B5EF4-FFF2-40B4-BE49-F238E27FC236}">
                    <a16:creationId xmlns:a16="http://schemas.microsoft.com/office/drawing/2014/main" id="{5C9DFFB0-DE58-DC3E-ECF6-3FDD1B36ADC5}"/>
                  </a:ext>
                </a:extLst>
              </p:cNvPr>
              <p:cNvGrpSpPr/>
              <p:nvPr/>
            </p:nvGrpSpPr>
            <p:grpSpPr>
              <a:xfrm>
                <a:off x="9211009" y="3770744"/>
                <a:ext cx="1253869" cy="644394"/>
                <a:chOff x="9211009" y="3770744"/>
                <a:chExt cx="1253869" cy="644394"/>
              </a:xfrm>
            </p:grpSpPr>
            <p:sp>
              <p:nvSpPr>
                <p:cNvPr id="137" name="TextBox 136">
                  <a:extLst>
                    <a:ext uri="{FF2B5EF4-FFF2-40B4-BE49-F238E27FC236}">
                      <a16:creationId xmlns:a16="http://schemas.microsoft.com/office/drawing/2014/main" id="{BC398CFF-686A-8083-6F0D-46F6AC6E0E6D}"/>
                    </a:ext>
                  </a:extLst>
                </p:cNvPr>
                <p:cNvSpPr txBox="1"/>
                <p:nvPr/>
              </p:nvSpPr>
              <p:spPr>
                <a:xfrm>
                  <a:off x="9211009" y="4138139"/>
                  <a:ext cx="1253869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l-GR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β</a:t>
                  </a:r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ketoacyl-ACP</a:t>
                  </a:r>
                </a:p>
              </p:txBody>
            </p:sp>
            <p:graphicFrame>
              <p:nvGraphicFramePr>
                <p:cNvPr id="138" name="Object 137">
                  <a:extLst>
                    <a:ext uri="{FF2B5EF4-FFF2-40B4-BE49-F238E27FC236}">
                      <a16:creationId xmlns:a16="http://schemas.microsoft.com/office/drawing/2014/main" id="{8DC84A03-FBAB-79F4-5269-AA16DEBF1F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65407670"/>
                    </p:ext>
                  </p:extLst>
                </p:nvPr>
              </p:nvGraphicFramePr>
              <p:xfrm>
                <a:off x="9278349" y="3770744"/>
                <a:ext cx="1105790" cy="4297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9" imgW="1103008" imgH="426379" progId="ChemDraw.Document.6.0">
                        <p:embed/>
                      </p:oleObj>
                    </mc:Choice>
                    <mc:Fallback>
                      <p:oleObj name="CS ChemDraw Drawing" r:id="rId9" imgW="1103008" imgH="426379" progId="ChemDraw.Document.6.0">
                        <p:embed/>
                        <p:pic>
                          <p:nvPicPr>
                            <p:cNvPr id="138" name="Object 137">
                              <a:extLst>
                                <a:ext uri="{FF2B5EF4-FFF2-40B4-BE49-F238E27FC236}">
                                  <a16:creationId xmlns:a16="http://schemas.microsoft.com/office/drawing/2014/main" id="{8DC84A03-FBAB-79F4-5269-AA16DEBF1F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78349" y="3770744"/>
                              <a:ext cx="1105790" cy="429768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75B859AD-748E-2144-05E6-43ED15746465}"/>
                </a:ext>
              </a:extLst>
            </p:cNvPr>
            <p:cNvGrpSpPr/>
            <p:nvPr/>
          </p:nvGrpSpPr>
          <p:grpSpPr>
            <a:xfrm>
              <a:off x="8872690" y="5687251"/>
              <a:ext cx="1258679" cy="648893"/>
              <a:chOff x="9208713" y="5667998"/>
              <a:chExt cx="1258679" cy="648893"/>
            </a:xfrm>
          </p:grpSpPr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2AE52D88-ECAF-1F40-067E-086326B2B11A}"/>
                  </a:ext>
                </a:extLst>
              </p:cNvPr>
              <p:cNvSpPr/>
              <p:nvPr/>
            </p:nvSpPr>
            <p:spPr>
              <a:xfrm rot="20438814">
                <a:off x="9870179" y="5855699"/>
                <a:ext cx="558333" cy="9232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CEA70038-B9AD-5DAC-3C0D-E6E7FA202EB2}"/>
                  </a:ext>
                </a:extLst>
              </p:cNvPr>
              <p:cNvSpPr/>
              <p:nvPr/>
            </p:nvSpPr>
            <p:spPr>
              <a:xfrm rot="809777">
                <a:off x="9389492" y="5855100"/>
                <a:ext cx="558333" cy="13711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0" name="Group 99">
                <a:extLst>
                  <a:ext uri="{FF2B5EF4-FFF2-40B4-BE49-F238E27FC236}">
                    <a16:creationId xmlns:a16="http://schemas.microsoft.com/office/drawing/2014/main" id="{7C2D3DBC-BF2B-40BF-D085-9D1F85A5B244}"/>
                  </a:ext>
                </a:extLst>
              </p:cNvPr>
              <p:cNvGrpSpPr/>
              <p:nvPr/>
            </p:nvGrpSpPr>
            <p:grpSpPr>
              <a:xfrm>
                <a:off x="9208713" y="5667998"/>
                <a:ext cx="1258679" cy="648893"/>
                <a:chOff x="9208713" y="5667998"/>
                <a:chExt cx="1258679" cy="648893"/>
              </a:xfrm>
            </p:grpSpPr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5BB8B61E-E15C-96C1-0D9C-691F8369C9D6}"/>
                    </a:ext>
                  </a:extLst>
                </p:cNvPr>
                <p:cNvSpPr txBox="1"/>
                <p:nvPr/>
              </p:nvSpPr>
              <p:spPr>
                <a:xfrm>
                  <a:off x="9208713" y="6039892"/>
                  <a:ext cx="1258679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noyl-acyl-ACP</a:t>
                  </a:r>
                </a:p>
              </p:txBody>
            </p:sp>
            <p:graphicFrame>
              <p:nvGraphicFramePr>
                <p:cNvPr id="136" name="Object 135">
                  <a:extLst>
                    <a:ext uri="{FF2B5EF4-FFF2-40B4-BE49-F238E27FC236}">
                      <a16:creationId xmlns:a16="http://schemas.microsoft.com/office/drawing/2014/main" id="{216AC4B0-85C6-C309-DF91-DA95EDBD0D0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22942111"/>
                    </p:ext>
                  </p:extLst>
                </p:nvPr>
              </p:nvGraphicFramePr>
              <p:xfrm>
                <a:off x="9278458" y="5667998"/>
                <a:ext cx="1119188" cy="433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1" imgW="1103008" imgH="426123" progId="ChemDraw.Document.6.0">
                        <p:embed/>
                      </p:oleObj>
                    </mc:Choice>
                    <mc:Fallback>
                      <p:oleObj name="CS ChemDraw Drawing" r:id="rId11" imgW="1103008" imgH="426123" progId="ChemDraw.Document.6.0">
                        <p:embed/>
                        <p:pic>
                          <p:nvPicPr>
                            <p:cNvPr id="136" name="Object 135">
                              <a:extLst>
                                <a:ext uri="{FF2B5EF4-FFF2-40B4-BE49-F238E27FC236}">
                                  <a16:creationId xmlns:a16="http://schemas.microsoft.com/office/drawing/2014/main" id="{216AC4B0-85C6-C309-DF91-DA95EDBD0D0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78458" y="5667998"/>
                              <a:ext cx="1119188" cy="43338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" name="Isosceles Triangle 193">
                <a:extLst>
                  <a:ext uri="{FF2B5EF4-FFF2-40B4-BE49-F238E27FC236}">
                    <a16:creationId xmlns:a16="http://schemas.microsoft.com/office/drawing/2014/main" id="{560024C1-FD9F-BDC4-3816-B81A2840269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3585938">
                <a:off x="10396501" y="5733359"/>
                <a:ext cx="54258" cy="54864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C4E48272-B1A8-96FE-876B-15A5A7055FEB}"/>
                </a:ext>
              </a:extLst>
            </p:cNvPr>
            <p:cNvGrpSpPr/>
            <p:nvPr/>
          </p:nvGrpSpPr>
          <p:grpSpPr>
            <a:xfrm>
              <a:off x="9737195" y="4251411"/>
              <a:ext cx="1410204" cy="516576"/>
              <a:chOff x="10073218" y="4232158"/>
              <a:chExt cx="1410204" cy="516576"/>
            </a:xfrm>
          </p:grpSpPr>
          <p:sp>
            <p:nvSpPr>
              <p:cNvPr id="109" name="Arc 108">
                <a:extLst>
                  <a:ext uri="{FF2B5EF4-FFF2-40B4-BE49-F238E27FC236}">
                    <a16:creationId xmlns:a16="http://schemas.microsoft.com/office/drawing/2014/main" id="{51BA73C6-4792-1013-827A-869C5762F0AF}"/>
                  </a:ext>
                </a:extLst>
              </p:cNvPr>
              <p:cNvSpPr/>
              <p:nvPr/>
            </p:nvSpPr>
            <p:spPr>
              <a:xfrm rot="14700000">
                <a:off x="10592720" y="4303606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DA00C31A-0D9C-5A61-762F-D6CBB3BAB304}"/>
                  </a:ext>
                </a:extLst>
              </p:cNvPr>
              <p:cNvSpPr txBox="1"/>
              <p:nvPr/>
            </p:nvSpPr>
            <p:spPr>
              <a:xfrm>
                <a:off x="10561375" y="4232158"/>
                <a:ext cx="922047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ADPH + H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5C397261-FA93-0AA2-647B-E4852E51BE0F}"/>
                  </a:ext>
                </a:extLst>
              </p:cNvPr>
              <p:cNvSpPr txBox="1"/>
              <p:nvPr/>
            </p:nvSpPr>
            <p:spPr>
              <a:xfrm>
                <a:off x="10667189" y="4384020"/>
                <a:ext cx="59022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ADP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118" name="Isosceles Triangle 188">
                <a:extLst>
                  <a:ext uri="{FF2B5EF4-FFF2-40B4-BE49-F238E27FC236}">
                    <a16:creationId xmlns:a16="http://schemas.microsoft.com/office/drawing/2014/main" id="{6C2C9012-C39E-03DF-1C25-36A4E82D662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9379203">
                <a:off x="10658143" y="4693870"/>
                <a:ext cx="54258" cy="54864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926CF0D-0E24-C04B-DBEF-156CE1A8A81C}"/>
                  </a:ext>
                </a:extLst>
              </p:cNvPr>
              <p:cNvSpPr txBox="1"/>
              <p:nvPr/>
            </p:nvSpPr>
            <p:spPr>
              <a:xfrm>
                <a:off x="10073218" y="4453971"/>
                <a:ext cx="5164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AR</a:t>
                </a:r>
              </a:p>
            </p:txBody>
          </p:sp>
        </p:grp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45AD88FE-4488-6346-87AB-564926D29385}"/>
                </a:ext>
              </a:extLst>
            </p:cNvPr>
            <p:cNvGrpSpPr/>
            <p:nvPr/>
          </p:nvGrpSpPr>
          <p:grpSpPr>
            <a:xfrm>
              <a:off x="9750391" y="4753259"/>
              <a:ext cx="1552028" cy="677645"/>
              <a:chOff x="10086414" y="4734006"/>
              <a:chExt cx="1552028" cy="677645"/>
            </a:xfrm>
          </p:grpSpPr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7DD21188-02F3-2EC3-16D0-85CFD2E5D047}"/>
                  </a:ext>
                </a:extLst>
              </p:cNvPr>
              <p:cNvSpPr/>
              <p:nvPr/>
            </p:nvSpPr>
            <p:spPr>
              <a:xfrm>
                <a:off x="10653016" y="4734006"/>
                <a:ext cx="144158" cy="66789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51388646-B5CB-0704-5238-DA414184B2E6}"/>
                  </a:ext>
                </a:extLst>
              </p:cNvPr>
              <p:cNvGrpSpPr/>
              <p:nvPr/>
            </p:nvGrpSpPr>
            <p:grpSpPr>
              <a:xfrm>
                <a:off x="10086414" y="4773838"/>
                <a:ext cx="1552028" cy="637813"/>
                <a:chOff x="10086414" y="4773838"/>
                <a:chExt cx="1552028" cy="637813"/>
              </a:xfrm>
            </p:grpSpPr>
            <p:sp>
              <p:nvSpPr>
                <p:cNvPr id="121" name="TextBox 120">
                  <a:extLst>
                    <a:ext uri="{FF2B5EF4-FFF2-40B4-BE49-F238E27FC236}">
                      <a16:creationId xmlns:a16="http://schemas.microsoft.com/office/drawing/2014/main" id="{DF762BAA-21B8-F2B3-513E-17B9C4BE1FF0}"/>
                    </a:ext>
                  </a:extLst>
                </p:cNvPr>
                <p:cNvSpPr txBox="1"/>
                <p:nvPr/>
              </p:nvSpPr>
              <p:spPr>
                <a:xfrm>
                  <a:off x="10086414" y="5134652"/>
                  <a:ext cx="155202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l-GR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β</a:t>
                  </a:r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hydroxy-acyl-ACP</a:t>
                  </a:r>
                </a:p>
              </p:txBody>
            </p:sp>
            <p:pic>
              <p:nvPicPr>
                <p:cNvPr id="150" name="Picture 149">
                  <a:extLst>
                    <a:ext uri="{FF2B5EF4-FFF2-40B4-BE49-F238E27FC236}">
                      <a16:creationId xmlns:a16="http://schemas.microsoft.com/office/drawing/2014/main" id="{829FA163-5C5C-76D3-3DCC-A06E23C8275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283016" y="4773838"/>
                  <a:ext cx="1158825" cy="430714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50B69F37-16D3-4BBA-CB45-0143CEEEEC07}"/>
                </a:ext>
              </a:extLst>
            </p:cNvPr>
            <p:cNvGrpSpPr/>
            <p:nvPr/>
          </p:nvGrpSpPr>
          <p:grpSpPr>
            <a:xfrm>
              <a:off x="8129509" y="4752146"/>
              <a:ext cx="1123762" cy="678758"/>
              <a:chOff x="8465532" y="4732893"/>
              <a:chExt cx="1123762" cy="678758"/>
            </a:xfrm>
          </p:grpSpPr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1B77C781-30D6-2B47-48CA-DCCE3DDDC067}"/>
                  </a:ext>
                </a:extLst>
              </p:cNvPr>
              <p:cNvSpPr/>
              <p:nvPr/>
            </p:nvSpPr>
            <p:spPr>
              <a:xfrm>
                <a:off x="8926278" y="4910065"/>
                <a:ext cx="78203" cy="47394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B03083FC-ACD0-DBE5-BE17-63E8E381047D}"/>
                  </a:ext>
                </a:extLst>
              </p:cNvPr>
              <p:cNvSpPr/>
              <p:nvPr/>
            </p:nvSpPr>
            <p:spPr>
              <a:xfrm rot="1007519">
                <a:off x="8896416" y="4732893"/>
                <a:ext cx="99863" cy="38336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21029692-6C16-9AB6-13CA-CBC6FDF36828}"/>
                  </a:ext>
                </a:extLst>
              </p:cNvPr>
              <p:cNvGrpSpPr/>
              <p:nvPr/>
            </p:nvGrpSpPr>
            <p:grpSpPr>
              <a:xfrm>
                <a:off x="8465532" y="4767488"/>
                <a:ext cx="1123762" cy="644163"/>
                <a:chOff x="5508173" y="4911820"/>
                <a:chExt cx="1123762" cy="644163"/>
              </a:xfrm>
            </p:grpSpPr>
            <p:graphicFrame>
              <p:nvGraphicFramePr>
                <p:cNvPr id="133" name="Object 132">
                  <a:extLst>
                    <a:ext uri="{FF2B5EF4-FFF2-40B4-BE49-F238E27FC236}">
                      <a16:creationId xmlns:a16="http://schemas.microsoft.com/office/drawing/2014/main" id="{E70F9524-4388-0E15-4CDA-8DEEA554EE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508173" y="4911820"/>
                <a:ext cx="1123762" cy="4268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4" imgW="1108697" imgH="433539" progId="ChemDraw.Document.6.0">
                        <p:embed/>
                      </p:oleObj>
                    </mc:Choice>
                    <mc:Fallback>
                      <p:oleObj name="CS ChemDraw Drawing" r:id="rId14" imgW="1108697" imgH="433539" progId="ChemDraw.Document.6.0">
                        <p:embed/>
                        <p:pic>
                          <p:nvPicPr>
                            <p:cNvPr id="133" name="Object 132">
                              <a:extLst>
                                <a:ext uri="{FF2B5EF4-FFF2-40B4-BE49-F238E27FC236}">
                                  <a16:creationId xmlns:a16="http://schemas.microsoft.com/office/drawing/2014/main" id="{E70F9524-4388-0E15-4CDA-8DEEA554EE9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08173" y="4911820"/>
                              <a:ext cx="1123762" cy="426881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7C2C44B3-8BFD-6293-D408-D6B1B2C1CF73}"/>
                    </a:ext>
                  </a:extLst>
                </p:cNvPr>
                <p:cNvSpPr txBox="1"/>
                <p:nvPr/>
              </p:nvSpPr>
              <p:spPr>
                <a:xfrm>
                  <a:off x="5649106" y="5278984"/>
                  <a:ext cx="841897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yl-ACP</a:t>
                  </a:r>
                </a:p>
              </p:txBody>
            </p:sp>
          </p:grpSp>
        </p:grpSp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2701A52A-82DF-4191-CD9F-5AE0F99F9FFA}"/>
                </a:ext>
              </a:extLst>
            </p:cNvPr>
            <p:cNvGrpSpPr/>
            <p:nvPr/>
          </p:nvGrpSpPr>
          <p:grpSpPr>
            <a:xfrm>
              <a:off x="9675400" y="5419919"/>
              <a:ext cx="1033854" cy="443132"/>
              <a:chOff x="10011423" y="5400666"/>
              <a:chExt cx="1033854" cy="443132"/>
            </a:xfrm>
          </p:grpSpPr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C9BA7CE-8337-205E-BF40-B418393A6458}"/>
                  </a:ext>
                </a:extLst>
              </p:cNvPr>
              <p:cNvSpPr txBox="1"/>
              <p:nvPr/>
            </p:nvSpPr>
            <p:spPr>
              <a:xfrm>
                <a:off x="10620161" y="5597577"/>
                <a:ext cx="42511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endParaRPr lang="en-US" sz="1000" kern="0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0E59DCA9-C934-4EAB-C536-214C9B580278}"/>
                  </a:ext>
                </a:extLst>
              </p:cNvPr>
              <p:cNvSpPr txBox="1"/>
              <p:nvPr/>
            </p:nvSpPr>
            <p:spPr>
              <a:xfrm>
                <a:off x="10011423" y="5400666"/>
                <a:ext cx="64008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D</a:t>
                </a:r>
              </a:p>
            </p:txBody>
          </p:sp>
          <p:sp>
            <p:nvSpPr>
              <p:cNvPr id="230" name="Arc 229">
                <a:extLst>
                  <a:ext uri="{FF2B5EF4-FFF2-40B4-BE49-F238E27FC236}">
                    <a16:creationId xmlns:a16="http://schemas.microsoft.com/office/drawing/2014/main" id="{F7BD8C7B-0239-2AF3-89DB-EA3E8D1369DB}"/>
                  </a:ext>
                </a:extLst>
              </p:cNvPr>
              <p:cNvSpPr/>
              <p:nvPr/>
            </p:nvSpPr>
            <p:spPr>
              <a:xfrm rot="14700000">
                <a:off x="10603434" y="5480463"/>
                <a:ext cx="183778" cy="274320"/>
              </a:xfrm>
              <a:prstGeom prst="arc">
                <a:avLst>
                  <a:gd name="adj1" fmla="val 12396057"/>
                  <a:gd name="adj2" fmla="val 18564025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066F61E8-539E-CCB0-8D65-0E4D02702F5E}"/>
                </a:ext>
              </a:extLst>
            </p:cNvPr>
            <p:cNvGrpSpPr/>
            <p:nvPr/>
          </p:nvGrpSpPr>
          <p:grpSpPr>
            <a:xfrm>
              <a:off x="7909724" y="5406173"/>
              <a:ext cx="1297608" cy="528030"/>
              <a:chOff x="8245747" y="5386920"/>
              <a:chExt cx="1297608" cy="528030"/>
            </a:xfrm>
          </p:grpSpPr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FDBE78E-C7ED-784E-5868-701EA0020369}"/>
                  </a:ext>
                </a:extLst>
              </p:cNvPr>
              <p:cNvSpPr txBox="1"/>
              <p:nvPr/>
            </p:nvSpPr>
            <p:spPr>
              <a:xfrm>
                <a:off x="8245747" y="5668729"/>
                <a:ext cx="958824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ADH + H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C2A88F8-F7C3-A6C4-053F-FE9264599AD0}"/>
                  </a:ext>
                </a:extLst>
              </p:cNvPr>
              <p:cNvSpPr txBox="1"/>
              <p:nvPr/>
            </p:nvSpPr>
            <p:spPr>
              <a:xfrm>
                <a:off x="8516081" y="5511224"/>
                <a:ext cx="57204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AD</a:t>
                </a:r>
                <a:r>
                  <a:rPr lang="en-US" sz="1000" kern="0" baseline="30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173725C-1142-8CAE-8918-2BD8FA47336B}"/>
                  </a:ext>
                </a:extLst>
              </p:cNvPr>
              <p:cNvSpPr txBox="1"/>
              <p:nvPr/>
            </p:nvSpPr>
            <p:spPr>
              <a:xfrm>
                <a:off x="9145489" y="5400666"/>
                <a:ext cx="39786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R</a:t>
                </a:r>
              </a:p>
            </p:txBody>
          </p:sp>
          <p:sp>
            <p:nvSpPr>
              <p:cNvPr id="127" name="Isosceles Triangle 197">
                <a:extLst>
                  <a:ext uri="{FF2B5EF4-FFF2-40B4-BE49-F238E27FC236}">
                    <a16:creationId xmlns:a16="http://schemas.microsoft.com/office/drawing/2014/main" id="{F513B2FE-E46D-EF21-7308-222065662B22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0334632">
                <a:off x="8967430" y="5386920"/>
                <a:ext cx="54258" cy="54864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1" name="Arc 230">
                <a:extLst>
                  <a:ext uri="{FF2B5EF4-FFF2-40B4-BE49-F238E27FC236}">
                    <a16:creationId xmlns:a16="http://schemas.microsoft.com/office/drawing/2014/main" id="{C704126B-2EA7-B1B3-A656-0BDBB3F4CAA8}"/>
                  </a:ext>
                </a:extLst>
              </p:cNvPr>
              <p:cNvSpPr/>
              <p:nvPr/>
            </p:nvSpPr>
            <p:spPr>
              <a:xfrm rot="3900000">
                <a:off x="8924727" y="5579707"/>
                <a:ext cx="183778" cy="274320"/>
              </a:xfrm>
              <a:prstGeom prst="arc">
                <a:avLst>
                  <a:gd name="adj1" fmla="val 11181196"/>
                  <a:gd name="adj2" fmla="val 19792813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B738C7E1-4F68-4A2A-76BF-DA73DB9DAB39}"/>
                </a:ext>
              </a:extLst>
            </p:cNvPr>
            <p:cNvGrpSpPr/>
            <p:nvPr/>
          </p:nvGrpSpPr>
          <p:grpSpPr>
            <a:xfrm>
              <a:off x="6422480" y="4432109"/>
              <a:ext cx="612183" cy="276999"/>
              <a:chOff x="6758503" y="4427746"/>
              <a:chExt cx="612183" cy="276999"/>
            </a:xfrm>
          </p:grpSpPr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2E810313-F6E7-D4C9-3C3B-3C176EDB5F84}"/>
                  </a:ext>
                </a:extLst>
              </p:cNvPr>
              <p:cNvSpPr txBox="1"/>
              <p:nvPr/>
            </p:nvSpPr>
            <p:spPr>
              <a:xfrm>
                <a:off x="6758503" y="4427746"/>
                <a:ext cx="6121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>
                  <a:defRPr/>
                </a:pPr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D</a:t>
                </a:r>
              </a:p>
            </p:txBody>
          </p:sp>
          <p:cxnSp>
            <p:nvCxnSpPr>
              <p:cNvPr id="120" name="Straight Arrow Connector 119">
                <a:extLst>
                  <a:ext uri="{FF2B5EF4-FFF2-40B4-BE49-F238E27FC236}">
                    <a16:creationId xmlns:a16="http://schemas.microsoft.com/office/drawing/2014/main" id="{659074D4-7C33-796B-AF37-DF727915EA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7107071" y="4565368"/>
                <a:ext cx="274320" cy="17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D9D190B5-85F5-C362-FE6A-190619031022}"/>
                </a:ext>
              </a:extLst>
            </p:cNvPr>
            <p:cNvGrpSpPr/>
            <p:nvPr/>
          </p:nvGrpSpPr>
          <p:grpSpPr>
            <a:xfrm>
              <a:off x="6361962" y="5900786"/>
              <a:ext cx="1123762" cy="644163"/>
              <a:chOff x="5508173" y="4911820"/>
              <a:chExt cx="1123762" cy="644163"/>
            </a:xfrm>
          </p:grpSpPr>
          <p:graphicFrame>
            <p:nvGraphicFramePr>
              <p:cNvPr id="81" name="Object 80">
                <a:extLst>
                  <a:ext uri="{FF2B5EF4-FFF2-40B4-BE49-F238E27FC236}">
                    <a16:creationId xmlns:a16="http://schemas.microsoft.com/office/drawing/2014/main" id="{903B0E1C-BAA6-F1C1-0010-6FDE1DA3F9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08173" y="4911820"/>
              <a:ext cx="1123762" cy="4268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4" imgW="1108697" imgH="433539" progId="ChemDraw.Document.6.0">
                      <p:embed/>
                    </p:oleObj>
                  </mc:Choice>
                  <mc:Fallback>
                    <p:oleObj name="CS ChemDraw Drawing" r:id="rId14" imgW="1108697" imgH="433539" progId="ChemDraw.Document.6.0">
                      <p:embed/>
                      <p:pic>
                        <p:nvPicPr>
                          <p:cNvPr id="81" name="Object 80">
                            <a:extLst>
                              <a:ext uri="{FF2B5EF4-FFF2-40B4-BE49-F238E27FC236}">
                                <a16:creationId xmlns:a16="http://schemas.microsoft.com/office/drawing/2014/main" id="{903B0E1C-BAA6-F1C1-0010-6FDE1DA3F9C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508173" y="4911820"/>
                            <a:ext cx="1123762" cy="4268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9F815E7D-8B16-1E4E-A06A-0D7BE52D96B8}"/>
                  </a:ext>
                </a:extLst>
              </p:cNvPr>
              <p:cNvSpPr txBox="1"/>
              <p:nvPr/>
            </p:nvSpPr>
            <p:spPr>
              <a:xfrm>
                <a:off x="5645098" y="5278984"/>
                <a:ext cx="84991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6:0-ACP</a:t>
                </a:r>
              </a:p>
            </p:txBody>
          </p:sp>
        </p:grpSp>
        <p:grpSp>
          <p:nvGrpSpPr>
            <p:cNvPr id="240" name="Group 239">
              <a:extLst>
                <a:ext uri="{FF2B5EF4-FFF2-40B4-BE49-F238E27FC236}">
                  <a16:creationId xmlns:a16="http://schemas.microsoft.com/office/drawing/2014/main" id="{3B8138DE-DC55-384E-AA52-E3E058D55F21}"/>
                </a:ext>
              </a:extLst>
            </p:cNvPr>
            <p:cNvGrpSpPr/>
            <p:nvPr/>
          </p:nvGrpSpPr>
          <p:grpSpPr>
            <a:xfrm>
              <a:off x="5592862" y="5942757"/>
              <a:ext cx="789861" cy="560221"/>
              <a:chOff x="3172491" y="1784007"/>
              <a:chExt cx="789861" cy="560221"/>
            </a:xfrm>
          </p:grpSpPr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08174239-B37E-ECCD-CE46-88D0CED2316A}"/>
                  </a:ext>
                </a:extLst>
              </p:cNvPr>
              <p:cNvSpPr txBox="1"/>
              <p:nvPr/>
            </p:nvSpPr>
            <p:spPr>
              <a:xfrm>
                <a:off x="3267816" y="1784007"/>
                <a:ext cx="607781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tA</a:t>
                </a:r>
              </a:p>
            </p:txBody>
          </p:sp>
          <p:sp>
            <p:nvSpPr>
              <p:cNvPr id="242" name="TextBox 241">
                <a:extLst>
                  <a:ext uri="{FF2B5EF4-FFF2-40B4-BE49-F238E27FC236}">
                    <a16:creationId xmlns:a16="http://schemas.microsoft.com/office/drawing/2014/main" id="{DAF1AE52-863A-06A0-2566-FFF8CA8874BB}"/>
                  </a:ext>
                </a:extLst>
              </p:cNvPr>
              <p:cNvSpPr txBox="1"/>
              <p:nvPr/>
            </p:nvSpPr>
            <p:spPr>
              <a:xfrm>
                <a:off x="3172491" y="2098007"/>
                <a:ext cx="44755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3" name="TextBox 242">
                <a:extLst>
                  <a:ext uri="{FF2B5EF4-FFF2-40B4-BE49-F238E27FC236}">
                    <a16:creationId xmlns:a16="http://schemas.microsoft.com/office/drawing/2014/main" id="{45D059B5-E7D9-2466-6EED-193424ACC27F}"/>
                  </a:ext>
                </a:extLst>
              </p:cNvPr>
              <p:cNvSpPr txBox="1"/>
              <p:nvPr/>
            </p:nvSpPr>
            <p:spPr>
              <a:xfrm>
                <a:off x="3537236" y="2098007"/>
                <a:ext cx="42511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DA350A02-0D1A-462B-4A3B-9352B2FDB52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27375" y="2031538"/>
                <a:ext cx="640080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46" name="Arc 245">
                <a:extLst>
                  <a:ext uri="{FF2B5EF4-FFF2-40B4-BE49-F238E27FC236}">
                    <a16:creationId xmlns:a16="http://schemas.microsoft.com/office/drawing/2014/main" id="{9177C616-A893-A469-E148-918AF6253D8B}"/>
                  </a:ext>
                </a:extLst>
              </p:cNvPr>
              <p:cNvSpPr/>
              <p:nvPr/>
            </p:nvSpPr>
            <p:spPr>
              <a:xfrm>
                <a:off x="3479818" y="2037829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D8D84918-863A-7342-B847-2AA3C053921C}"/>
                </a:ext>
              </a:extLst>
            </p:cNvPr>
            <p:cNvGrpSpPr/>
            <p:nvPr/>
          </p:nvGrpSpPr>
          <p:grpSpPr>
            <a:xfrm>
              <a:off x="4392067" y="5857107"/>
              <a:ext cx="1188720" cy="731520"/>
              <a:chOff x="4103246" y="5524505"/>
              <a:chExt cx="1188720" cy="731520"/>
            </a:xfrm>
          </p:grpSpPr>
          <p:grpSp>
            <p:nvGrpSpPr>
              <p:cNvPr id="247" name="Group 246">
                <a:extLst>
                  <a:ext uri="{FF2B5EF4-FFF2-40B4-BE49-F238E27FC236}">
                    <a16:creationId xmlns:a16="http://schemas.microsoft.com/office/drawing/2014/main" id="{157B1CC4-C2FE-B38B-5247-A556DEB048B3}"/>
                  </a:ext>
                </a:extLst>
              </p:cNvPr>
              <p:cNvGrpSpPr/>
              <p:nvPr/>
            </p:nvGrpSpPr>
            <p:grpSpPr>
              <a:xfrm>
                <a:off x="4225141" y="5553894"/>
                <a:ext cx="944930" cy="672743"/>
                <a:chOff x="2137288" y="3827276"/>
                <a:chExt cx="944930" cy="672743"/>
              </a:xfrm>
            </p:grpSpPr>
            <p:graphicFrame>
              <p:nvGraphicFramePr>
                <p:cNvPr id="248" name="Object 247">
                  <a:extLst>
                    <a:ext uri="{FF2B5EF4-FFF2-40B4-BE49-F238E27FC236}">
                      <a16:creationId xmlns:a16="http://schemas.microsoft.com/office/drawing/2014/main" id="{DD54C256-14DD-8A77-9ED2-93F8FF33FFC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37288" y="3827276"/>
                <a:ext cx="94493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869367" imgH="431842" progId="ChemDraw.Document.6.0">
                        <p:embed/>
                      </p:oleObj>
                    </mc:Choice>
                    <mc:Fallback>
                      <p:oleObj name="CS ChemDraw Drawing" r:id="rId16" imgW="869367" imgH="431842" progId="ChemDraw.Document.6.0">
                        <p:embed/>
                        <p:pic>
                          <p:nvPicPr>
                            <p:cNvPr id="248" name="Object 247">
                              <a:extLst>
                                <a:ext uri="{FF2B5EF4-FFF2-40B4-BE49-F238E27FC236}">
                                  <a16:creationId xmlns:a16="http://schemas.microsoft.com/office/drawing/2014/main" id="{DD54C256-14DD-8A77-9ED2-93F8FF33FFC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7288" y="3827276"/>
                              <a:ext cx="944930" cy="457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9" name="TextBox 248">
                  <a:extLst>
                    <a:ext uri="{FF2B5EF4-FFF2-40B4-BE49-F238E27FC236}">
                      <a16:creationId xmlns:a16="http://schemas.microsoft.com/office/drawing/2014/main" id="{2F97509E-78F1-DA89-00B0-59EC92D0EAD2}"/>
                    </a:ext>
                  </a:extLst>
                </p:cNvPr>
                <p:cNvSpPr txBox="1"/>
                <p:nvPr/>
              </p:nvSpPr>
              <p:spPr>
                <a:xfrm>
                  <a:off x="2368341" y="4223020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6:0</a:t>
                  </a:r>
                </a:p>
              </p:txBody>
            </p:sp>
          </p:grpSp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id="{97D2BB91-B2D9-27F7-E121-D3F5D1F73090}"/>
                  </a:ext>
                </a:extLst>
              </p:cNvPr>
              <p:cNvSpPr/>
              <p:nvPr/>
            </p:nvSpPr>
            <p:spPr>
              <a:xfrm>
                <a:off x="4103246" y="5524505"/>
                <a:ext cx="1188720" cy="73152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5DB39981-BCBD-D2C7-C784-2F282CDC38F9}"/>
                </a:ext>
              </a:extLst>
            </p:cNvPr>
            <p:cNvGrpSpPr/>
            <p:nvPr/>
          </p:nvGrpSpPr>
          <p:grpSpPr>
            <a:xfrm>
              <a:off x="4392067" y="1450619"/>
              <a:ext cx="1188720" cy="731520"/>
              <a:chOff x="4147945" y="-495240"/>
              <a:chExt cx="1188720" cy="731520"/>
            </a:xfrm>
          </p:grpSpPr>
          <p:grpSp>
            <p:nvGrpSpPr>
              <p:cNvPr id="326" name="Group 325">
                <a:extLst>
                  <a:ext uri="{FF2B5EF4-FFF2-40B4-BE49-F238E27FC236}">
                    <a16:creationId xmlns:a16="http://schemas.microsoft.com/office/drawing/2014/main" id="{449366E5-971E-F231-4D87-36B7C432986F}"/>
                  </a:ext>
                </a:extLst>
              </p:cNvPr>
              <p:cNvGrpSpPr/>
              <p:nvPr/>
            </p:nvGrpSpPr>
            <p:grpSpPr>
              <a:xfrm>
                <a:off x="4269840" y="-465851"/>
                <a:ext cx="944930" cy="672743"/>
                <a:chOff x="2137288" y="3827276"/>
                <a:chExt cx="944930" cy="672743"/>
              </a:xfrm>
            </p:grpSpPr>
            <p:graphicFrame>
              <p:nvGraphicFramePr>
                <p:cNvPr id="327" name="Object 326">
                  <a:extLst>
                    <a:ext uri="{FF2B5EF4-FFF2-40B4-BE49-F238E27FC236}">
                      <a16:creationId xmlns:a16="http://schemas.microsoft.com/office/drawing/2014/main" id="{272DBAA1-B42D-6DD5-7D3C-071DFE9C6CC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37288" y="3827276"/>
                <a:ext cx="94493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869367" imgH="431842" progId="ChemDraw.Document.6.0">
                        <p:embed/>
                      </p:oleObj>
                    </mc:Choice>
                    <mc:Fallback>
                      <p:oleObj name="CS ChemDraw Drawing" r:id="rId16" imgW="869367" imgH="431842" progId="ChemDraw.Document.6.0">
                        <p:embed/>
                        <p:pic>
                          <p:nvPicPr>
                            <p:cNvPr id="327" name="Object 326">
                              <a:extLst>
                                <a:ext uri="{FF2B5EF4-FFF2-40B4-BE49-F238E27FC236}">
                                  <a16:creationId xmlns:a16="http://schemas.microsoft.com/office/drawing/2014/main" id="{272DBAA1-B42D-6DD5-7D3C-071DFE9C6CC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7288" y="3827276"/>
                              <a:ext cx="944930" cy="457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8" name="TextBox 327">
                  <a:extLst>
                    <a:ext uri="{FF2B5EF4-FFF2-40B4-BE49-F238E27FC236}">
                      <a16:creationId xmlns:a16="http://schemas.microsoft.com/office/drawing/2014/main" id="{DEB7E182-8C24-0415-F804-56D66E035D50}"/>
                    </a:ext>
                  </a:extLst>
                </p:cNvPr>
                <p:cNvSpPr txBox="1"/>
                <p:nvPr/>
              </p:nvSpPr>
              <p:spPr>
                <a:xfrm>
                  <a:off x="2368341" y="4223020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8:3</a:t>
                  </a:r>
                </a:p>
              </p:txBody>
            </p:sp>
          </p:grpSp>
          <p:sp>
            <p:nvSpPr>
              <p:cNvPr id="9" name="Rounded Rectangle 8">
                <a:extLst>
                  <a:ext uri="{FF2B5EF4-FFF2-40B4-BE49-F238E27FC236}">
                    <a16:creationId xmlns:a16="http://schemas.microsoft.com/office/drawing/2014/main" id="{70AA981C-7C45-38D9-2975-9D4ECB5A7A18}"/>
                  </a:ext>
                </a:extLst>
              </p:cNvPr>
              <p:cNvSpPr/>
              <p:nvPr/>
            </p:nvSpPr>
            <p:spPr>
              <a:xfrm>
                <a:off x="4147945" y="-495240"/>
                <a:ext cx="1188720" cy="73152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5" name="Group 124">
              <a:extLst>
                <a:ext uri="{FF2B5EF4-FFF2-40B4-BE49-F238E27FC236}">
                  <a16:creationId xmlns:a16="http://schemas.microsoft.com/office/drawing/2014/main" id="{68D46996-1EA2-C30C-67DC-7AC7C1E617A9}"/>
                </a:ext>
              </a:extLst>
            </p:cNvPr>
            <p:cNvGrpSpPr/>
            <p:nvPr/>
          </p:nvGrpSpPr>
          <p:grpSpPr>
            <a:xfrm>
              <a:off x="7693549" y="4249469"/>
              <a:ext cx="1795398" cy="645104"/>
              <a:chOff x="8029572" y="4230216"/>
              <a:chExt cx="1795398" cy="645104"/>
            </a:xfrm>
          </p:grpSpPr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31004B40-4F1E-B45D-83C4-FF2B19ABC0C0}"/>
                  </a:ext>
                </a:extLst>
              </p:cNvPr>
              <p:cNvSpPr txBox="1"/>
              <p:nvPr/>
            </p:nvSpPr>
            <p:spPr>
              <a:xfrm>
                <a:off x="8029572" y="4446025"/>
                <a:ext cx="1123762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lonyl-AC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0E784EAD-D7D1-80F0-E167-6F0021C846AA}"/>
                  </a:ext>
                </a:extLst>
              </p:cNvPr>
              <p:cNvSpPr txBox="1"/>
              <p:nvPr/>
            </p:nvSpPr>
            <p:spPr>
              <a:xfrm>
                <a:off x="8299094" y="4230216"/>
                <a:ext cx="758541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P, CO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47D857E-4336-FE0F-CD1D-93D3859FAE20}"/>
                  </a:ext>
                </a:extLst>
              </p:cNvPr>
              <p:cNvSpPr txBox="1"/>
              <p:nvPr/>
            </p:nvSpPr>
            <p:spPr>
              <a:xfrm>
                <a:off x="9184890" y="4365389"/>
                <a:ext cx="640080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 anchor="ctr">
                <a:spAutoFit/>
              </a:bodyPr>
              <a:lstStyle/>
              <a:p>
                <a:pPr algn="ctr" defTabSz="457200"/>
                <a:r>
                  <a:rPr lang="en-US" sz="1200" b="1" kern="0">
                    <a:latin typeface="Arial" panose="020B0604020202020204" pitchFamily="34" charset="0"/>
                    <a:cs typeface="Arial" panose="020B0604020202020204" pitchFamily="34" charset="0"/>
                  </a:rPr>
                  <a:t>KAS I</a:t>
                </a:r>
              </a:p>
            </p:txBody>
          </p:sp>
          <p:sp>
            <p:nvSpPr>
              <p:cNvPr id="229" name="Isosceles Triangle 188">
                <a:extLst>
                  <a:ext uri="{FF2B5EF4-FFF2-40B4-BE49-F238E27FC236}">
                    <a16:creationId xmlns:a16="http://schemas.microsoft.com/office/drawing/2014/main" id="{04B47634-4F0C-39CC-FB05-FBE2E7128D64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585300">
                <a:off x="9233999" y="4321080"/>
                <a:ext cx="54258" cy="54864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2" name="Arc 231">
                <a:extLst>
                  <a:ext uri="{FF2B5EF4-FFF2-40B4-BE49-F238E27FC236}">
                    <a16:creationId xmlns:a16="http://schemas.microsoft.com/office/drawing/2014/main" id="{BCB49655-A025-D45F-2F45-F50431023FBF}"/>
                  </a:ext>
                </a:extLst>
              </p:cNvPr>
              <p:cNvSpPr/>
              <p:nvPr/>
            </p:nvSpPr>
            <p:spPr>
              <a:xfrm rot="6000000">
                <a:off x="8879948" y="4340633"/>
                <a:ext cx="183778" cy="274320"/>
              </a:xfrm>
              <a:prstGeom prst="arc">
                <a:avLst>
                  <a:gd name="adj1" fmla="val 11181196"/>
                  <a:gd name="adj2" fmla="val 19792813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CA73879-6594-2F8B-E537-B8CFEA2C2222}"/>
                  </a:ext>
                </a:extLst>
              </p:cNvPr>
              <p:cNvSpPr txBox="1"/>
              <p:nvPr/>
            </p:nvSpPr>
            <p:spPr>
              <a:xfrm>
                <a:off x="8999371" y="4598321"/>
                <a:ext cx="640080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 anchor="ctr">
                <a:spAutoFit/>
              </a:bodyPr>
              <a:lstStyle/>
              <a:p>
                <a:pPr algn="ctr" defTabSz="457200"/>
                <a:r>
                  <a:rPr lang="en-US" sz="1200" b="1" kern="0">
                    <a:latin typeface="Arial" panose="020B0604020202020204" pitchFamily="34" charset="0"/>
                    <a:cs typeface="Arial" panose="020B0604020202020204" pitchFamily="34" charset="0"/>
                  </a:rPr>
                  <a:t>KAS II</a:t>
                </a:r>
              </a:p>
            </p:txBody>
          </p:sp>
        </p:grpSp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E0C6D73B-A073-09E4-DDC2-E0B4C9FD9B00}"/>
                </a:ext>
              </a:extLst>
            </p:cNvPr>
            <p:cNvGrpSpPr/>
            <p:nvPr/>
          </p:nvGrpSpPr>
          <p:grpSpPr>
            <a:xfrm>
              <a:off x="7552478" y="5121361"/>
              <a:ext cx="554189" cy="733299"/>
              <a:chOff x="7888501" y="5102108"/>
              <a:chExt cx="554189" cy="733299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14EA61EA-4D87-5C7B-3F08-506C2C2A7AE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894050" y="5103887"/>
                <a:ext cx="548640" cy="73152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ysDash"/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13" name="Straight Arrow Connector 212">
                <a:extLst>
                  <a:ext uri="{FF2B5EF4-FFF2-40B4-BE49-F238E27FC236}">
                    <a16:creationId xmlns:a16="http://schemas.microsoft.com/office/drawing/2014/main" id="{BE022075-6C96-B120-C487-409745E54DE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888501" y="5102108"/>
                <a:ext cx="548640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ysDash"/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703D1DB1-4AF4-448A-3328-B8FA506695AB}"/>
                </a:ext>
              </a:extLst>
            </p:cNvPr>
            <p:cNvGrpSpPr/>
            <p:nvPr/>
          </p:nvGrpSpPr>
          <p:grpSpPr>
            <a:xfrm>
              <a:off x="6361962" y="4799280"/>
              <a:ext cx="1123762" cy="644163"/>
              <a:chOff x="5508173" y="4911820"/>
              <a:chExt cx="1123762" cy="644163"/>
            </a:xfrm>
          </p:grpSpPr>
          <p:graphicFrame>
            <p:nvGraphicFramePr>
              <p:cNvPr id="90" name="Object 89">
                <a:extLst>
                  <a:ext uri="{FF2B5EF4-FFF2-40B4-BE49-F238E27FC236}">
                    <a16:creationId xmlns:a16="http://schemas.microsoft.com/office/drawing/2014/main" id="{E99DF892-3045-EF44-41BF-A8ABD26D9F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08173" y="4911820"/>
              <a:ext cx="1123762" cy="4268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4" imgW="1108697" imgH="433539" progId="ChemDraw.Document.6.0">
                      <p:embed/>
                    </p:oleObj>
                  </mc:Choice>
                  <mc:Fallback>
                    <p:oleObj name="CS ChemDraw Drawing" r:id="rId14" imgW="1108697" imgH="433539" progId="ChemDraw.Document.6.0">
                      <p:embed/>
                      <p:pic>
                        <p:nvPicPr>
                          <p:cNvPr id="90" name="Object 89">
                            <a:extLst>
                              <a:ext uri="{FF2B5EF4-FFF2-40B4-BE49-F238E27FC236}">
                                <a16:creationId xmlns:a16="http://schemas.microsoft.com/office/drawing/2014/main" id="{E99DF892-3045-EF44-41BF-A8ABD26D9F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508173" y="4911820"/>
                            <a:ext cx="1123762" cy="4268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8AEB2F38-8668-7A96-69EE-7AE72A1FAF14}"/>
                  </a:ext>
                </a:extLst>
              </p:cNvPr>
              <p:cNvSpPr txBox="1"/>
              <p:nvPr/>
            </p:nvSpPr>
            <p:spPr>
              <a:xfrm>
                <a:off x="5645098" y="5278984"/>
                <a:ext cx="84991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0-ACP</a:t>
                </a:r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3DF8AF10-8D3D-E896-F49D-E5D1FEC199C2}"/>
                </a:ext>
              </a:extLst>
            </p:cNvPr>
            <p:cNvGrpSpPr/>
            <p:nvPr/>
          </p:nvGrpSpPr>
          <p:grpSpPr>
            <a:xfrm>
              <a:off x="4392067" y="4755601"/>
              <a:ext cx="1188720" cy="731520"/>
              <a:chOff x="4750193" y="4533202"/>
              <a:chExt cx="1188720" cy="731520"/>
            </a:xfrm>
          </p:grpSpPr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11CA0CED-1397-5C1E-267F-F3A23CCFA219}"/>
                  </a:ext>
                </a:extLst>
              </p:cNvPr>
              <p:cNvGrpSpPr/>
              <p:nvPr/>
            </p:nvGrpSpPr>
            <p:grpSpPr>
              <a:xfrm>
                <a:off x="4872088" y="4562591"/>
                <a:ext cx="944930" cy="672743"/>
                <a:chOff x="2137288" y="3827276"/>
                <a:chExt cx="944930" cy="672743"/>
              </a:xfrm>
            </p:grpSpPr>
            <p:graphicFrame>
              <p:nvGraphicFramePr>
                <p:cNvPr id="104" name="Object 103">
                  <a:extLst>
                    <a:ext uri="{FF2B5EF4-FFF2-40B4-BE49-F238E27FC236}">
                      <a16:creationId xmlns:a16="http://schemas.microsoft.com/office/drawing/2014/main" id="{936B09E5-C9AD-634C-0B58-78D63051BEE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37288" y="3827276"/>
                <a:ext cx="94493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869367" imgH="431842" progId="ChemDraw.Document.6.0">
                        <p:embed/>
                      </p:oleObj>
                    </mc:Choice>
                    <mc:Fallback>
                      <p:oleObj name="CS ChemDraw Drawing" r:id="rId16" imgW="869367" imgH="431842" progId="ChemDraw.Document.6.0">
                        <p:embed/>
                        <p:pic>
                          <p:nvPicPr>
                            <p:cNvPr id="104" name="Object 103">
                              <a:extLst>
                                <a:ext uri="{FF2B5EF4-FFF2-40B4-BE49-F238E27FC236}">
                                  <a16:creationId xmlns:a16="http://schemas.microsoft.com/office/drawing/2014/main" id="{936B09E5-C9AD-634C-0B58-78D63051BEE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7288" y="3827276"/>
                              <a:ext cx="944930" cy="457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44F8E5DB-BA57-D348-FBE1-81F386EF9DD0}"/>
                    </a:ext>
                  </a:extLst>
                </p:cNvPr>
                <p:cNvSpPr txBox="1"/>
                <p:nvPr/>
              </p:nvSpPr>
              <p:spPr>
                <a:xfrm>
                  <a:off x="2368341" y="4223020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8:0</a:t>
                  </a:r>
                </a:p>
              </p:txBody>
            </p:sp>
          </p:grpSp>
          <p:sp>
            <p:nvSpPr>
              <p:cNvPr id="5" name="Rounded Rectangle 4">
                <a:extLst>
                  <a:ext uri="{FF2B5EF4-FFF2-40B4-BE49-F238E27FC236}">
                    <a16:creationId xmlns:a16="http://schemas.microsoft.com/office/drawing/2014/main" id="{ACF7FB90-6C74-0741-8985-066B96A9BAD9}"/>
                  </a:ext>
                </a:extLst>
              </p:cNvPr>
              <p:cNvSpPr/>
              <p:nvPr/>
            </p:nvSpPr>
            <p:spPr>
              <a:xfrm>
                <a:off x="4750193" y="4533202"/>
                <a:ext cx="1188720" cy="73152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A51BB047-F60E-CC06-260E-29E168FDEFB6}"/>
                </a:ext>
              </a:extLst>
            </p:cNvPr>
            <p:cNvGrpSpPr/>
            <p:nvPr/>
          </p:nvGrpSpPr>
          <p:grpSpPr>
            <a:xfrm>
              <a:off x="5592862" y="4841251"/>
              <a:ext cx="789861" cy="560221"/>
              <a:chOff x="3172491" y="1784007"/>
              <a:chExt cx="789861" cy="560221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6E107CF-D515-FB0B-066C-55B01AE81F44}"/>
                  </a:ext>
                </a:extLst>
              </p:cNvPr>
              <p:cNvSpPr txBox="1"/>
              <p:nvPr/>
            </p:nvSpPr>
            <p:spPr>
              <a:xfrm>
                <a:off x="3267816" y="1784007"/>
                <a:ext cx="607781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tA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FA122ED-661C-4084-45BE-23D3E3873490}"/>
                  </a:ext>
                </a:extLst>
              </p:cNvPr>
              <p:cNvSpPr txBox="1"/>
              <p:nvPr/>
            </p:nvSpPr>
            <p:spPr>
              <a:xfrm>
                <a:off x="3172491" y="2098007"/>
                <a:ext cx="44755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6816C1D-EE94-2079-2E05-C8D29A9021B9}"/>
                  </a:ext>
                </a:extLst>
              </p:cNvPr>
              <p:cNvSpPr txBox="1"/>
              <p:nvPr/>
            </p:nvSpPr>
            <p:spPr>
              <a:xfrm>
                <a:off x="3537236" y="2098007"/>
                <a:ext cx="42511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F666AC3C-460F-1029-B00E-07FC600B39F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27375" y="2031538"/>
                <a:ext cx="640080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6" name="Arc 25">
                <a:extLst>
                  <a:ext uri="{FF2B5EF4-FFF2-40B4-BE49-F238E27FC236}">
                    <a16:creationId xmlns:a16="http://schemas.microsoft.com/office/drawing/2014/main" id="{B8703C9B-79B1-F4B3-A0D6-4CAADD03C101}"/>
                  </a:ext>
                </a:extLst>
              </p:cNvPr>
              <p:cNvSpPr/>
              <p:nvPr/>
            </p:nvSpPr>
            <p:spPr>
              <a:xfrm>
                <a:off x="3479818" y="2037829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F12AA81A-1292-E3FB-3FF6-854A9629E4B6}"/>
                </a:ext>
              </a:extLst>
            </p:cNvPr>
            <p:cNvGrpSpPr/>
            <p:nvPr/>
          </p:nvGrpSpPr>
          <p:grpSpPr>
            <a:xfrm>
              <a:off x="6361962" y="3697776"/>
              <a:ext cx="1123762" cy="644163"/>
              <a:chOff x="5508173" y="4911820"/>
              <a:chExt cx="1123762" cy="644163"/>
            </a:xfrm>
          </p:grpSpPr>
          <p:graphicFrame>
            <p:nvGraphicFramePr>
              <p:cNvPr id="157" name="Object 156">
                <a:extLst>
                  <a:ext uri="{FF2B5EF4-FFF2-40B4-BE49-F238E27FC236}">
                    <a16:creationId xmlns:a16="http://schemas.microsoft.com/office/drawing/2014/main" id="{EF216CE1-8FFA-340B-D17B-3465614AB8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08173" y="4911820"/>
              <a:ext cx="1123762" cy="4268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4" imgW="1108697" imgH="433539" progId="ChemDraw.Document.6.0">
                      <p:embed/>
                    </p:oleObj>
                  </mc:Choice>
                  <mc:Fallback>
                    <p:oleObj name="CS ChemDraw Drawing" r:id="rId14" imgW="1108697" imgH="433539" progId="ChemDraw.Document.6.0">
                      <p:embed/>
                      <p:pic>
                        <p:nvPicPr>
                          <p:cNvPr id="157" name="Object 156">
                            <a:extLst>
                              <a:ext uri="{FF2B5EF4-FFF2-40B4-BE49-F238E27FC236}">
                                <a16:creationId xmlns:a16="http://schemas.microsoft.com/office/drawing/2014/main" id="{EF216CE1-8FFA-340B-D17B-3465614AB8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508173" y="4911820"/>
                            <a:ext cx="1123762" cy="4268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AA1B84A2-DB6F-288D-2F64-139B65C988FE}"/>
                  </a:ext>
                </a:extLst>
              </p:cNvPr>
              <p:cNvSpPr txBox="1"/>
              <p:nvPr/>
            </p:nvSpPr>
            <p:spPr>
              <a:xfrm>
                <a:off x="5645098" y="5278984"/>
                <a:ext cx="84991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1-ACP</a:t>
                </a: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010B92DD-FB0A-66FD-43A8-C7CBACCEF88B}"/>
                </a:ext>
              </a:extLst>
            </p:cNvPr>
            <p:cNvGrpSpPr/>
            <p:nvPr/>
          </p:nvGrpSpPr>
          <p:grpSpPr>
            <a:xfrm>
              <a:off x="4392067" y="3654097"/>
              <a:ext cx="1188720" cy="731520"/>
              <a:chOff x="4147945" y="1885840"/>
              <a:chExt cx="1188720" cy="731520"/>
            </a:xfrm>
          </p:grpSpPr>
          <p:grpSp>
            <p:nvGrpSpPr>
              <p:cNvPr id="237" name="Group 236">
                <a:extLst>
                  <a:ext uri="{FF2B5EF4-FFF2-40B4-BE49-F238E27FC236}">
                    <a16:creationId xmlns:a16="http://schemas.microsoft.com/office/drawing/2014/main" id="{4AA3A238-EA2E-6FF7-F1C8-BEB1065F4DB2}"/>
                  </a:ext>
                </a:extLst>
              </p:cNvPr>
              <p:cNvGrpSpPr/>
              <p:nvPr/>
            </p:nvGrpSpPr>
            <p:grpSpPr>
              <a:xfrm>
                <a:off x="4269840" y="1915229"/>
                <a:ext cx="944930" cy="672743"/>
                <a:chOff x="2137288" y="3827276"/>
                <a:chExt cx="944930" cy="672743"/>
              </a:xfrm>
            </p:grpSpPr>
            <p:graphicFrame>
              <p:nvGraphicFramePr>
                <p:cNvPr id="238" name="Object 237">
                  <a:extLst>
                    <a:ext uri="{FF2B5EF4-FFF2-40B4-BE49-F238E27FC236}">
                      <a16:creationId xmlns:a16="http://schemas.microsoft.com/office/drawing/2014/main" id="{045A53C3-20B7-F45D-47BB-F7A9710632E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37288" y="3827276"/>
                <a:ext cx="94493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869367" imgH="431842" progId="ChemDraw.Document.6.0">
                        <p:embed/>
                      </p:oleObj>
                    </mc:Choice>
                    <mc:Fallback>
                      <p:oleObj name="CS ChemDraw Drawing" r:id="rId16" imgW="869367" imgH="431842" progId="ChemDraw.Document.6.0">
                        <p:embed/>
                        <p:pic>
                          <p:nvPicPr>
                            <p:cNvPr id="238" name="Object 237">
                              <a:extLst>
                                <a:ext uri="{FF2B5EF4-FFF2-40B4-BE49-F238E27FC236}">
                                  <a16:creationId xmlns:a16="http://schemas.microsoft.com/office/drawing/2014/main" id="{045A53C3-20B7-F45D-47BB-F7A9710632E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7288" y="3827276"/>
                              <a:ext cx="944930" cy="457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0AEF352A-7284-0C1A-BCD3-BBC15154BC9B}"/>
                    </a:ext>
                  </a:extLst>
                </p:cNvPr>
                <p:cNvSpPr txBox="1"/>
                <p:nvPr/>
              </p:nvSpPr>
              <p:spPr>
                <a:xfrm>
                  <a:off x="2368341" y="4223020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8:1</a:t>
                  </a:r>
                </a:p>
              </p:txBody>
            </p:sp>
          </p:grpSp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26E7A954-C728-BF09-A501-8863D1431050}"/>
                  </a:ext>
                </a:extLst>
              </p:cNvPr>
              <p:cNvSpPr/>
              <p:nvPr/>
            </p:nvSpPr>
            <p:spPr>
              <a:xfrm>
                <a:off x="4147945" y="1885840"/>
                <a:ext cx="1188720" cy="73152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344E31BF-859C-BD8C-D276-7871A22A0B99}"/>
                </a:ext>
              </a:extLst>
            </p:cNvPr>
            <p:cNvGrpSpPr/>
            <p:nvPr/>
          </p:nvGrpSpPr>
          <p:grpSpPr>
            <a:xfrm>
              <a:off x="5592862" y="3739747"/>
              <a:ext cx="789861" cy="560221"/>
              <a:chOff x="5928885" y="3690439"/>
              <a:chExt cx="789861" cy="560221"/>
            </a:xfrm>
          </p:grpSpPr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0028C7B-FC18-B157-5BA3-873829D6D840}"/>
                  </a:ext>
                </a:extLst>
              </p:cNvPr>
              <p:cNvSpPr txBox="1"/>
              <p:nvPr/>
            </p:nvSpPr>
            <p:spPr>
              <a:xfrm>
                <a:off x="6024210" y="3690439"/>
                <a:ext cx="607781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algn="ct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tA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6238CD-E2FE-6B4B-29AF-A5FABF196DD0}"/>
                  </a:ext>
                </a:extLst>
              </p:cNvPr>
              <p:cNvSpPr txBox="1"/>
              <p:nvPr/>
            </p:nvSpPr>
            <p:spPr>
              <a:xfrm>
                <a:off x="5928885" y="4004439"/>
                <a:ext cx="44755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P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65A6B48-B298-5677-E451-F672FABE4876}"/>
                  </a:ext>
                </a:extLst>
              </p:cNvPr>
              <p:cNvSpPr txBox="1"/>
              <p:nvPr/>
            </p:nvSpPr>
            <p:spPr>
              <a:xfrm>
                <a:off x="6293630" y="4004439"/>
                <a:ext cx="42511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en-US" sz="1000" kern="0" baseline="-250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endPara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7DDE8CC5-5A19-B854-B0CC-FE03AC6609C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983769" y="3937970"/>
                <a:ext cx="640080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34" name="Arc 33">
                <a:extLst>
                  <a:ext uri="{FF2B5EF4-FFF2-40B4-BE49-F238E27FC236}">
                    <a16:creationId xmlns:a16="http://schemas.microsoft.com/office/drawing/2014/main" id="{528F9D38-19BD-38D1-730F-831BFEC7E98F}"/>
                  </a:ext>
                </a:extLst>
              </p:cNvPr>
              <p:cNvSpPr/>
              <p:nvPr/>
            </p:nvSpPr>
            <p:spPr>
              <a:xfrm>
                <a:off x="6236212" y="3944261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22C1BF55-AFE1-CFE1-C529-EEADC3EB76DB}"/>
                </a:ext>
              </a:extLst>
            </p:cNvPr>
            <p:cNvGrpSpPr/>
            <p:nvPr/>
          </p:nvGrpSpPr>
          <p:grpSpPr>
            <a:xfrm>
              <a:off x="4468341" y="3330604"/>
              <a:ext cx="612183" cy="276999"/>
              <a:chOff x="4804364" y="3352965"/>
              <a:chExt cx="612183" cy="276999"/>
            </a:xfrm>
          </p:grpSpPr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0348947-2819-E754-BBE6-6D26DCFC036B}"/>
                  </a:ext>
                </a:extLst>
              </p:cNvPr>
              <p:cNvSpPr txBox="1"/>
              <p:nvPr/>
            </p:nvSpPr>
            <p:spPr>
              <a:xfrm>
                <a:off x="4804364" y="3352965"/>
                <a:ext cx="6121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>
                  <a:defRPr/>
                </a:pPr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d2</a:t>
                </a:r>
              </a:p>
            </p:txBody>
          </p: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CDD0B9AC-8510-F455-C61E-87210A595C68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5186168" y="3490587"/>
                <a:ext cx="274320" cy="17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3EB43410-89B4-F55C-E4ED-82AD7332DC60}"/>
                </a:ext>
              </a:extLst>
            </p:cNvPr>
            <p:cNvGrpSpPr/>
            <p:nvPr/>
          </p:nvGrpSpPr>
          <p:grpSpPr>
            <a:xfrm>
              <a:off x="4468341" y="2228631"/>
              <a:ext cx="612183" cy="276999"/>
              <a:chOff x="4804364" y="2263301"/>
              <a:chExt cx="612183" cy="276999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803BB04A-62F3-ED7D-9ADC-27EABC933429}"/>
                  </a:ext>
                </a:extLst>
              </p:cNvPr>
              <p:cNvSpPr txBox="1"/>
              <p:nvPr/>
            </p:nvSpPr>
            <p:spPr>
              <a:xfrm>
                <a:off x="4804364" y="2263301"/>
                <a:ext cx="6121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>
                  <a:defRPr/>
                </a:pPr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d3</a:t>
                </a:r>
              </a:p>
            </p:txBody>
          </p: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9E936EF9-04C3-775B-90A9-32BDE69AC38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5186250" y="2400923"/>
                <a:ext cx="274320" cy="175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32B58091-6E12-FFBA-84C8-1D751185C63D}"/>
                </a:ext>
              </a:extLst>
            </p:cNvPr>
            <p:cNvGrpSpPr/>
            <p:nvPr/>
          </p:nvGrpSpPr>
          <p:grpSpPr>
            <a:xfrm>
              <a:off x="3806916" y="3774733"/>
              <a:ext cx="607781" cy="276999"/>
              <a:chOff x="4137144" y="2656054"/>
              <a:chExt cx="607781" cy="276999"/>
            </a:xfrm>
          </p:grpSpPr>
          <p:sp>
            <p:nvSpPr>
              <p:cNvPr id="312" name="TextBox 311">
                <a:extLst>
                  <a:ext uri="{FF2B5EF4-FFF2-40B4-BE49-F238E27FC236}">
                    <a16:creationId xmlns:a16="http://schemas.microsoft.com/office/drawing/2014/main" id="{F8903645-21AA-AE43-F7E7-A23FF2E24E70}"/>
                  </a:ext>
                </a:extLst>
              </p:cNvPr>
              <p:cNvSpPr txBox="1"/>
              <p:nvPr/>
            </p:nvSpPr>
            <p:spPr>
              <a:xfrm>
                <a:off x="4137144" y="2656054"/>
                <a:ext cx="607781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algn="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e1</a:t>
                </a:r>
              </a:p>
            </p:txBody>
          </p:sp>
          <p:cxnSp>
            <p:nvCxnSpPr>
              <p:cNvPr id="313" name="Straight Arrow Connector 312">
                <a:extLst>
                  <a:ext uri="{FF2B5EF4-FFF2-40B4-BE49-F238E27FC236}">
                    <a16:creationId xmlns:a16="http://schemas.microsoft.com/office/drawing/2014/main" id="{FBF2EE14-FFF2-CE23-E128-BD2CBFF1B0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12434" y="2902325"/>
                <a:ext cx="457200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4B31178-3AAF-C759-ED67-D55A91C94636}"/>
                </a:ext>
              </a:extLst>
            </p:cNvPr>
            <p:cNvGrpSpPr/>
            <p:nvPr/>
          </p:nvGrpSpPr>
          <p:grpSpPr>
            <a:xfrm>
              <a:off x="889582" y="3651548"/>
              <a:ext cx="1188720" cy="731520"/>
              <a:chOff x="244689" y="1877373"/>
              <a:chExt cx="1188720" cy="731520"/>
            </a:xfrm>
          </p:grpSpPr>
          <p:grpSp>
            <p:nvGrpSpPr>
              <p:cNvPr id="320" name="Group 319">
                <a:extLst>
                  <a:ext uri="{FF2B5EF4-FFF2-40B4-BE49-F238E27FC236}">
                    <a16:creationId xmlns:a16="http://schemas.microsoft.com/office/drawing/2014/main" id="{0E73C191-ABD7-16C4-9DAD-6EBC095382EA}"/>
                  </a:ext>
                </a:extLst>
              </p:cNvPr>
              <p:cNvGrpSpPr/>
              <p:nvPr/>
            </p:nvGrpSpPr>
            <p:grpSpPr>
              <a:xfrm>
                <a:off x="366584" y="1906762"/>
                <a:ext cx="944930" cy="672743"/>
                <a:chOff x="2137288" y="3827276"/>
                <a:chExt cx="944930" cy="672743"/>
              </a:xfrm>
            </p:grpSpPr>
            <p:graphicFrame>
              <p:nvGraphicFramePr>
                <p:cNvPr id="321" name="Object 320">
                  <a:extLst>
                    <a:ext uri="{FF2B5EF4-FFF2-40B4-BE49-F238E27FC236}">
                      <a16:creationId xmlns:a16="http://schemas.microsoft.com/office/drawing/2014/main" id="{14CF19CA-02A5-0055-321A-1ACA43D8131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37288" y="3827276"/>
                <a:ext cx="94493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869367" imgH="431842" progId="ChemDraw.Document.6.0">
                        <p:embed/>
                      </p:oleObj>
                    </mc:Choice>
                    <mc:Fallback>
                      <p:oleObj name="CS ChemDraw Drawing" r:id="rId16" imgW="869367" imgH="431842" progId="ChemDraw.Document.6.0">
                        <p:embed/>
                        <p:pic>
                          <p:nvPicPr>
                            <p:cNvPr id="321" name="Object 320">
                              <a:extLst>
                                <a:ext uri="{FF2B5EF4-FFF2-40B4-BE49-F238E27FC236}">
                                  <a16:creationId xmlns:a16="http://schemas.microsoft.com/office/drawing/2014/main" id="{14CF19CA-02A5-0055-321A-1ACA43D8131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7288" y="3827276"/>
                              <a:ext cx="944930" cy="457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2" name="TextBox 321">
                  <a:extLst>
                    <a:ext uri="{FF2B5EF4-FFF2-40B4-BE49-F238E27FC236}">
                      <a16:creationId xmlns:a16="http://schemas.microsoft.com/office/drawing/2014/main" id="{0528EC46-B659-0A05-0C50-FBF1ABB2D9B3}"/>
                    </a:ext>
                  </a:extLst>
                </p:cNvPr>
                <p:cNvSpPr txBox="1"/>
                <p:nvPr/>
              </p:nvSpPr>
              <p:spPr>
                <a:xfrm>
                  <a:off x="2368342" y="4223020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2:1</a:t>
                  </a:r>
                </a:p>
              </p:txBody>
            </p:sp>
          </p:grpSp>
          <p:sp>
            <p:nvSpPr>
              <p:cNvPr id="3" name="Rounded Rectangle 2">
                <a:extLst>
                  <a:ext uri="{FF2B5EF4-FFF2-40B4-BE49-F238E27FC236}">
                    <a16:creationId xmlns:a16="http://schemas.microsoft.com/office/drawing/2014/main" id="{CADAAA25-2D55-627F-4AF4-31E25917ECC2}"/>
                  </a:ext>
                </a:extLst>
              </p:cNvPr>
              <p:cNvSpPr/>
              <p:nvPr/>
            </p:nvSpPr>
            <p:spPr>
              <a:xfrm>
                <a:off x="244689" y="1877373"/>
                <a:ext cx="1188720" cy="73152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72EC106-8788-5117-F0D3-BD188245FE5C}"/>
                </a:ext>
              </a:extLst>
            </p:cNvPr>
            <p:cNvGrpSpPr/>
            <p:nvPr/>
          </p:nvGrpSpPr>
          <p:grpSpPr>
            <a:xfrm>
              <a:off x="2640825" y="3651548"/>
              <a:ext cx="1188720" cy="731520"/>
              <a:chOff x="2212981" y="1877373"/>
              <a:chExt cx="1188720" cy="731520"/>
            </a:xfrm>
          </p:grpSpPr>
          <p:grpSp>
            <p:nvGrpSpPr>
              <p:cNvPr id="314" name="Group 313">
                <a:extLst>
                  <a:ext uri="{FF2B5EF4-FFF2-40B4-BE49-F238E27FC236}">
                    <a16:creationId xmlns:a16="http://schemas.microsoft.com/office/drawing/2014/main" id="{95B42901-D7B8-92A4-AC0D-A91466E6A476}"/>
                  </a:ext>
                </a:extLst>
              </p:cNvPr>
              <p:cNvGrpSpPr/>
              <p:nvPr/>
            </p:nvGrpSpPr>
            <p:grpSpPr>
              <a:xfrm>
                <a:off x="2334876" y="1906762"/>
                <a:ext cx="944930" cy="672743"/>
                <a:chOff x="2137288" y="3827276"/>
                <a:chExt cx="944930" cy="672743"/>
              </a:xfrm>
            </p:grpSpPr>
            <p:graphicFrame>
              <p:nvGraphicFramePr>
                <p:cNvPr id="315" name="Object 314">
                  <a:extLst>
                    <a:ext uri="{FF2B5EF4-FFF2-40B4-BE49-F238E27FC236}">
                      <a16:creationId xmlns:a16="http://schemas.microsoft.com/office/drawing/2014/main" id="{8483C636-5117-889A-5D14-4FC0877F58D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37288" y="3827276"/>
                <a:ext cx="94493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869367" imgH="431842" progId="ChemDraw.Document.6.0">
                        <p:embed/>
                      </p:oleObj>
                    </mc:Choice>
                    <mc:Fallback>
                      <p:oleObj name="CS ChemDraw Drawing" r:id="rId16" imgW="869367" imgH="431842" progId="ChemDraw.Document.6.0">
                        <p:embed/>
                        <p:pic>
                          <p:nvPicPr>
                            <p:cNvPr id="315" name="Object 314">
                              <a:extLst>
                                <a:ext uri="{FF2B5EF4-FFF2-40B4-BE49-F238E27FC236}">
                                  <a16:creationId xmlns:a16="http://schemas.microsoft.com/office/drawing/2014/main" id="{8483C636-5117-889A-5D14-4FC0877F58D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7288" y="3827276"/>
                              <a:ext cx="944930" cy="457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6" name="TextBox 315">
                  <a:extLst>
                    <a:ext uri="{FF2B5EF4-FFF2-40B4-BE49-F238E27FC236}">
                      <a16:creationId xmlns:a16="http://schemas.microsoft.com/office/drawing/2014/main" id="{98C94D1C-A8F4-50DC-EBD7-4E9D8A9D58F8}"/>
                    </a:ext>
                  </a:extLst>
                </p:cNvPr>
                <p:cNvSpPr txBox="1"/>
                <p:nvPr/>
              </p:nvSpPr>
              <p:spPr>
                <a:xfrm>
                  <a:off x="2368341" y="4223020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0:1</a:t>
                  </a:r>
                </a:p>
              </p:txBody>
            </p:sp>
          </p:grpSp>
          <p:sp>
            <p:nvSpPr>
              <p:cNvPr id="4" name="Rounded Rectangle 3">
                <a:extLst>
                  <a:ext uri="{FF2B5EF4-FFF2-40B4-BE49-F238E27FC236}">
                    <a16:creationId xmlns:a16="http://schemas.microsoft.com/office/drawing/2014/main" id="{E1190EAC-2C1D-51AC-A392-DBD75183FFE8}"/>
                  </a:ext>
                </a:extLst>
              </p:cNvPr>
              <p:cNvSpPr/>
              <p:nvPr/>
            </p:nvSpPr>
            <p:spPr>
              <a:xfrm>
                <a:off x="2212981" y="1877373"/>
                <a:ext cx="1188720" cy="73152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C1AF4530-B861-F938-AAAB-4782F79FB085}"/>
                </a:ext>
              </a:extLst>
            </p:cNvPr>
            <p:cNvGrpSpPr/>
            <p:nvPr/>
          </p:nvGrpSpPr>
          <p:grpSpPr>
            <a:xfrm>
              <a:off x="4392067" y="2552592"/>
              <a:ext cx="1188720" cy="731520"/>
              <a:chOff x="4147945" y="691050"/>
              <a:chExt cx="1188720" cy="731520"/>
            </a:xfrm>
          </p:grpSpPr>
          <p:grpSp>
            <p:nvGrpSpPr>
              <p:cNvPr id="287" name="Group 286">
                <a:extLst>
                  <a:ext uri="{FF2B5EF4-FFF2-40B4-BE49-F238E27FC236}">
                    <a16:creationId xmlns:a16="http://schemas.microsoft.com/office/drawing/2014/main" id="{5FF0B217-57AD-1CFE-CD44-64F527F2A632}"/>
                  </a:ext>
                </a:extLst>
              </p:cNvPr>
              <p:cNvGrpSpPr/>
              <p:nvPr/>
            </p:nvGrpSpPr>
            <p:grpSpPr>
              <a:xfrm>
                <a:off x="4269840" y="720439"/>
                <a:ext cx="944930" cy="672743"/>
                <a:chOff x="2137288" y="3827276"/>
                <a:chExt cx="944930" cy="672743"/>
              </a:xfrm>
            </p:grpSpPr>
            <p:graphicFrame>
              <p:nvGraphicFramePr>
                <p:cNvPr id="288" name="Object 287">
                  <a:extLst>
                    <a:ext uri="{FF2B5EF4-FFF2-40B4-BE49-F238E27FC236}">
                      <a16:creationId xmlns:a16="http://schemas.microsoft.com/office/drawing/2014/main" id="{F99E6C9E-71C9-929B-17D3-0357DBF4E8F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37288" y="3827276"/>
                <a:ext cx="94493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869367" imgH="431842" progId="ChemDraw.Document.6.0">
                        <p:embed/>
                      </p:oleObj>
                    </mc:Choice>
                    <mc:Fallback>
                      <p:oleObj name="CS ChemDraw Drawing" r:id="rId16" imgW="869367" imgH="431842" progId="ChemDraw.Document.6.0">
                        <p:embed/>
                        <p:pic>
                          <p:nvPicPr>
                            <p:cNvPr id="288" name="Object 287">
                              <a:extLst>
                                <a:ext uri="{FF2B5EF4-FFF2-40B4-BE49-F238E27FC236}">
                                  <a16:creationId xmlns:a16="http://schemas.microsoft.com/office/drawing/2014/main" id="{F99E6C9E-71C9-929B-17D3-0357DBF4E8F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7288" y="3827276"/>
                              <a:ext cx="944930" cy="457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9" name="TextBox 288">
                  <a:extLst>
                    <a:ext uri="{FF2B5EF4-FFF2-40B4-BE49-F238E27FC236}">
                      <a16:creationId xmlns:a16="http://schemas.microsoft.com/office/drawing/2014/main" id="{1225F3A4-F78F-8671-9488-02E6293D3914}"/>
                    </a:ext>
                  </a:extLst>
                </p:cNvPr>
                <p:cNvSpPr txBox="1"/>
                <p:nvPr/>
              </p:nvSpPr>
              <p:spPr>
                <a:xfrm>
                  <a:off x="2368341" y="4223020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8:2</a:t>
                  </a:r>
                </a:p>
              </p:txBody>
            </p:sp>
          </p:grpSp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D40C8687-EC4A-480F-157C-222145179136}"/>
                  </a:ext>
                </a:extLst>
              </p:cNvPr>
              <p:cNvSpPr/>
              <p:nvPr/>
            </p:nvSpPr>
            <p:spPr>
              <a:xfrm>
                <a:off x="4147945" y="691050"/>
                <a:ext cx="1188720" cy="73152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9DDE6FA8-18FE-689B-8098-6D7182812D73}"/>
                </a:ext>
              </a:extLst>
            </p:cNvPr>
            <p:cNvGrpSpPr/>
            <p:nvPr/>
          </p:nvGrpSpPr>
          <p:grpSpPr>
            <a:xfrm>
              <a:off x="2055673" y="3774733"/>
              <a:ext cx="607781" cy="276999"/>
              <a:chOff x="2272712" y="2656054"/>
              <a:chExt cx="607781" cy="276999"/>
            </a:xfrm>
          </p:grpSpPr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254AFEE-4116-5111-6A1C-4FE609D7611C}"/>
                  </a:ext>
                </a:extLst>
              </p:cNvPr>
              <p:cNvSpPr txBox="1"/>
              <p:nvPr/>
            </p:nvSpPr>
            <p:spPr>
              <a:xfrm>
                <a:off x="2272712" y="2656054"/>
                <a:ext cx="607781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algn="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e1</a:t>
                </a:r>
              </a:p>
            </p:txBody>
          </p:sp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id="{8F539CE1-D1B1-270F-E330-4CE964EA90D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48002" y="2902325"/>
                <a:ext cx="457200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2B00DE1-6FE7-8A7A-17A3-04256CF4DB27}"/>
                </a:ext>
              </a:extLst>
            </p:cNvPr>
            <p:cNvGrpSpPr/>
            <p:nvPr/>
          </p:nvGrpSpPr>
          <p:grpSpPr>
            <a:xfrm>
              <a:off x="3806916" y="4875925"/>
              <a:ext cx="607781" cy="276999"/>
              <a:chOff x="4137144" y="2656054"/>
              <a:chExt cx="607781" cy="276999"/>
            </a:xfrm>
          </p:grpSpPr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9C4D378-9774-28F4-3647-63075D56B45E}"/>
                  </a:ext>
                </a:extLst>
              </p:cNvPr>
              <p:cNvSpPr txBox="1"/>
              <p:nvPr/>
            </p:nvSpPr>
            <p:spPr>
              <a:xfrm>
                <a:off x="4137144" y="2656054"/>
                <a:ext cx="607781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algn="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e1</a:t>
                </a:r>
              </a:p>
            </p:txBody>
          </p:sp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EB7FD7A6-337A-9367-2D4E-F1ABB89ACD1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12434" y="2902325"/>
                <a:ext cx="457200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298D908A-3569-5485-98E8-A06B82A5D6DF}"/>
                </a:ext>
              </a:extLst>
            </p:cNvPr>
            <p:cNvGrpSpPr/>
            <p:nvPr/>
          </p:nvGrpSpPr>
          <p:grpSpPr>
            <a:xfrm>
              <a:off x="889582" y="4752740"/>
              <a:ext cx="1188720" cy="731520"/>
              <a:chOff x="244689" y="1877373"/>
              <a:chExt cx="1188720" cy="731520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4101577F-85D2-69B1-E9CB-23437045444A}"/>
                  </a:ext>
                </a:extLst>
              </p:cNvPr>
              <p:cNvGrpSpPr/>
              <p:nvPr/>
            </p:nvGrpSpPr>
            <p:grpSpPr>
              <a:xfrm>
                <a:off x="366584" y="1906762"/>
                <a:ext cx="944930" cy="672743"/>
                <a:chOff x="2137288" y="3827276"/>
                <a:chExt cx="944930" cy="672743"/>
              </a:xfrm>
            </p:grpSpPr>
            <p:graphicFrame>
              <p:nvGraphicFramePr>
                <p:cNvPr id="58" name="Object 57">
                  <a:extLst>
                    <a:ext uri="{FF2B5EF4-FFF2-40B4-BE49-F238E27FC236}">
                      <a16:creationId xmlns:a16="http://schemas.microsoft.com/office/drawing/2014/main" id="{FDCF81A4-5C46-FF8F-FD71-CC13B57E126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37288" y="3827276"/>
                <a:ext cx="94493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869367" imgH="431842" progId="ChemDraw.Document.6.0">
                        <p:embed/>
                      </p:oleObj>
                    </mc:Choice>
                    <mc:Fallback>
                      <p:oleObj name="CS ChemDraw Drawing" r:id="rId16" imgW="869367" imgH="431842" progId="ChemDraw.Document.6.0">
                        <p:embed/>
                        <p:pic>
                          <p:nvPicPr>
                            <p:cNvPr id="58" name="Object 57">
                              <a:extLst>
                                <a:ext uri="{FF2B5EF4-FFF2-40B4-BE49-F238E27FC236}">
                                  <a16:creationId xmlns:a16="http://schemas.microsoft.com/office/drawing/2014/main" id="{FDCF81A4-5C46-FF8F-FD71-CC13B57E126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7288" y="3827276"/>
                              <a:ext cx="944930" cy="457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D669BC31-0A62-525F-8735-4F786017BB07}"/>
                    </a:ext>
                  </a:extLst>
                </p:cNvPr>
                <p:cNvSpPr txBox="1"/>
                <p:nvPr/>
              </p:nvSpPr>
              <p:spPr>
                <a:xfrm>
                  <a:off x="2368342" y="4223020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2:0</a:t>
                  </a:r>
                </a:p>
              </p:txBody>
            </p:sp>
          </p:grpSp>
          <p:sp>
            <p:nvSpPr>
              <p:cNvPr id="53" name="Rounded Rectangle 52">
                <a:extLst>
                  <a:ext uri="{FF2B5EF4-FFF2-40B4-BE49-F238E27FC236}">
                    <a16:creationId xmlns:a16="http://schemas.microsoft.com/office/drawing/2014/main" id="{AD0611EA-A09E-5653-FC7A-A6216C30BA08}"/>
                  </a:ext>
                </a:extLst>
              </p:cNvPr>
              <p:cNvSpPr/>
              <p:nvPr/>
            </p:nvSpPr>
            <p:spPr>
              <a:xfrm>
                <a:off x="244689" y="1877373"/>
                <a:ext cx="1188720" cy="73152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832DD4E2-6A8E-4C4B-A2D9-48C3B3342229}"/>
                </a:ext>
              </a:extLst>
            </p:cNvPr>
            <p:cNvGrpSpPr/>
            <p:nvPr/>
          </p:nvGrpSpPr>
          <p:grpSpPr>
            <a:xfrm>
              <a:off x="2640825" y="4752740"/>
              <a:ext cx="1188720" cy="731520"/>
              <a:chOff x="2212981" y="1877373"/>
              <a:chExt cx="1188720" cy="731520"/>
            </a:xfrm>
          </p:grpSpPr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5C00D2CF-BEE1-7071-1670-A4B07DD85837}"/>
                  </a:ext>
                </a:extLst>
              </p:cNvPr>
              <p:cNvGrpSpPr/>
              <p:nvPr/>
            </p:nvGrpSpPr>
            <p:grpSpPr>
              <a:xfrm>
                <a:off x="2334876" y="1906762"/>
                <a:ext cx="944930" cy="672743"/>
                <a:chOff x="2137288" y="3827276"/>
                <a:chExt cx="944930" cy="672743"/>
              </a:xfrm>
            </p:grpSpPr>
            <p:graphicFrame>
              <p:nvGraphicFramePr>
                <p:cNvPr id="65" name="Object 64">
                  <a:extLst>
                    <a:ext uri="{FF2B5EF4-FFF2-40B4-BE49-F238E27FC236}">
                      <a16:creationId xmlns:a16="http://schemas.microsoft.com/office/drawing/2014/main" id="{8CA0A687-8E1C-57B8-0C22-87721133A6B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137288" y="3827276"/>
                <a:ext cx="94493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869367" imgH="431842" progId="ChemDraw.Document.6.0">
                        <p:embed/>
                      </p:oleObj>
                    </mc:Choice>
                    <mc:Fallback>
                      <p:oleObj name="CS ChemDraw Drawing" r:id="rId16" imgW="869367" imgH="431842" progId="ChemDraw.Document.6.0">
                        <p:embed/>
                        <p:pic>
                          <p:nvPicPr>
                            <p:cNvPr id="65" name="Object 64">
                              <a:extLst>
                                <a:ext uri="{FF2B5EF4-FFF2-40B4-BE49-F238E27FC236}">
                                  <a16:creationId xmlns:a16="http://schemas.microsoft.com/office/drawing/2014/main" id="{8CA0A687-8E1C-57B8-0C22-87721133A6B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7288" y="3827276"/>
                              <a:ext cx="944930" cy="457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6AAA56BE-50CB-2972-A32D-9D1FB90014F9}"/>
                    </a:ext>
                  </a:extLst>
                </p:cNvPr>
                <p:cNvSpPr txBox="1"/>
                <p:nvPr/>
              </p:nvSpPr>
              <p:spPr>
                <a:xfrm>
                  <a:off x="2368341" y="4223020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0:0</a:t>
                  </a:r>
                </a:p>
              </p:txBody>
            </p:sp>
          </p:grpSp>
          <p:sp>
            <p:nvSpPr>
              <p:cNvPr id="64" name="Rounded Rectangle 63">
                <a:extLst>
                  <a:ext uri="{FF2B5EF4-FFF2-40B4-BE49-F238E27FC236}">
                    <a16:creationId xmlns:a16="http://schemas.microsoft.com/office/drawing/2014/main" id="{914C0265-7887-689D-C66D-0BFA28452138}"/>
                  </a:ext>
                </a:extLst>
              </p:cNvPr>
              <p:cNvSpPr/>
              <p:nvPr/>
            </p:nvSpPr>
            <p:spPr>
              <a:xfrm>
                <a:off x="2212981" y="1877373"/>
                <a:ext cx="1188720" cy="73152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31948569-0F16-3F57-3323-60E746E78B5E}"/>
                </a:ext>
              </a:extLst>
            </p:cNvPr>
            <p:cNvGrpSpPr/>
            <p:nvPr/>
          </p:nvGrpSpPr>
          <p:grpSpPr>
            <a:xfrm>
              <a:off x="2055673" y="4875925"/>
              <a:ext cx="607781" cy="276999"/>
              <a:chOff x="2272712" y="2656054"/>
              <a:chExt cx="607781" cy="276999"/>
            </a:xfrm>
          </p:grpSpPr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FD6D82A4-0996-1D1A-620A-A7DE54E78C07}"/>
                  </a:ext>
                </a:extLst>
              </p:cNvPr>
              <p:cNvSpPr txBox="1"/>
              <p:nvPr/>
            </p:nvSpPr>
            <p:spPr>
              <a:xfrm>
                <a:off x="2272712" y="2656054"/>
                <a:ext cx="607781" cy="276999"/>
              </a:xfrm>
              <a:prstGeom prst="rect">
                <a:avLst/>
              </a:prstGeom>
              <a:noFill/>
              <a:ln>
                <a:noFill/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pPr algn="r" defTabSz="457200"/>
                <a:r>
                  <a:rPr lang="en-US" sz="1200" b="1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ae1</a:t>
                </a:r>
              </a:p>
            </p:txBody>
          </p: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1D979C31-ECCA-879F-78CF-077CEDDE37B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48002" y="2902325"/>
                <a:ext cx="457200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22146306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Metadata/LabelInfo.xml><?xml version="1.0" encoding="utf-8"?>
<clbl:labelList xmlns:clbl="http://schemas.microsoft.com/office/2020/mipLabelMetadata">
  <clbl:label id="{3ded8b1b-070d-4629-82e4-c0b019f46057}" enabled="0" method="" siteId="{3ded8b1b-070d-4629-82e4-c0b019f46057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Widescreen</PresentationFormat>
  <Slides>7</Slides>
  <Notes>7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8" baseType="lpstr">
      <vt:lpstr>Office T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ette Thompson</dc:creator>
  <cp:revision>1</cp:revision>
  <dcterms:created xsi:type="dcterms:W3CDTF">2024-05-30T19:35:29Z</dcterms:created>
  <dcterms:modified xsi:type="dcterms:W3CDTF">2024-06-07T02:48:51Z</dcterms:modified>
</cp:coreProperties>
</file>